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5C19" w:rsidRDefault="00C05C19" w:rsidP="001822E6">
      <w:pPr>
        <w:spacing w:after="0"/>
      </w:pPr>
    </w:p>
    <w:p w:rsidR="001822E6" w:rsidRDefault="001822E6" w:rsidP="001822E6">
      <w:pPr>
        <w:spacing w:after="0"/>
      </w:pPr>
    </w:p>
    <w:tbl>
      <w:tblPr>
        <w:tblStyle w:val="Grilledutableau"/>
        <w:tblpPr w:leftFromText="141" w:rightFromText="141" w:vertAnchor="text" w:horzAnchor="margin" w:tblpY="-892"/>
        <w:tblW w:w="9606" w:type="dxa"/>
        <w:tblLook w:val="04A0"/>
      </w:tblPr>
      <w:tblGrid>
        <w:gridCol w:w="3085"/>
        <w:gridCol w:w="2678"/>
        <w:gridCol w:w="2000"/>
        <w:gridCol w:w="1843"/>
      </w:tblGrid>
      <w:tr w:rsidR="001822E6" w:rsidTr="0033547D">
        <w:trPr>
          <w:trHeight w:val="943"/>
        </w:trPr>
        <w:tc>
          <w:tcPr>
            <w:tcW w:w="3085" w:type="dxa"/>
            <w:tcBorders>
              <w:top w:val="doub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1822E6" w:rsidRPr="002A166C" w:rsidRDefault="009C04F8" w:rsidP="001822E6">
            <w:pPr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hyperlink r:id="rId8" w:history="1">
              <w:r w:rsidR="001822E6" w:rsidRPr="002A166C">
                <w:rPr>
                  <w:rStyle w:val="Lienhypertexte"/>
                  <w:rFonts w:ascii="Monotype Corsiva" w:hAnsi="Monotype Corsiva"/>
                  <w:b/>
                  <w:bCs/>
                  <w:color w:val="auto"/>
                  <w:sz w:val="24"/>
                  <w:szCs w:val="24"/>
                  <w:u w:val="none"/>
                </w:rPr>
                <w:t>Mathématiques aux élèves</w:t>
              </w:r>
            </w:hyperlink>
          </w:p>
          <w:p w:rsidR="001822E6" w:rsidRPr="00DF77C3" w:rsidRDefault="001462B6" w:rsidP="0033547D">
            <w:pPr>
              <w:rPr>
                <w:rFonts w:ascii="Monotype Corsiva" w:hAnsi="Monotype Corsiva"/>
                <w:sz w:val="24"/>
                <w:szCs w:val="24"/>
              </w:rPr>
            </w:pPr>
            <w:r>
              <w:t>www.devoir.tn</w:t>
            </w:r>
          </w:p>
        </w:tc>
        <w:tc>
          <w:tcPr>
            <w:tcW w:w="6521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1822E6" w:rsidRPr="00AD4C67" w:rsidRDefault="009C04F8" w:rsidP="0033547D">
            <w:pPr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0;text-align:left;margin-left:48.75pt;margin-top:5.5pt;width:245.25pt;height:33.3pt;z-index:251660288;mso-position-horizontal-relative:text;mso-position-vertical-relative:text" stroked="f">
                  <v:textbox style="mso-next-textbox:#_x0000_s1028">
                    <w:txbxContent>
                      <w:p w:rsidR="001822E6" w:rsidRPr="002A166C" w:rsidRDefault="001822E6" w:rsidP="001822E6">
                        <w:pPr>
                          <w:rPr>
                            <w:rFonts w:ascii="Monotype Corsiva" w:hAnsi="Monotype Corsiva"/>
                            <w:sz w:val="20"/>
                            <w:szCs w:val="72"/>
                          </w:rPr>
                        </w:pPr>
                        <w:r w:rsidRPr="002A166C"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Test N°1</w:t>
                        </w:r>
                        <w:r w:rsidRPr="002A166C">
                          <w:rPr>
                            <w:rFonts w:ascii="Monotype Corsiva" w:hAnsi="Monotype Corsiva"/>
                            <w:b/>
                            <w:bCs/>
                            <w:sz w:val="36"/>
                            <w:szCs w:val="36"/>
                          </w:rPr>
                          <w:t>(</w:t>
                        </w:r>
                        <w:r w:rsidRPr="002A166C">
                          <w:rPr>
                            <w:rFonts w:ascii="Monotype Corsiva" w:hAnsi="Monotype Corsiva"/>
                            <w:b/>
                            <w:bCs/>
                            <w:sz w:val="28"/>
                            <w:szCs w:val="28"/>
                          </w:rPr>
                          <w:t>Arithmétiques et logarithmes)</w:t>
                        </w:r>
                      </w:p>
                    </w:txbxContent>
                  </v:textbox>
                </v:shape>
              </w:pict>
            </w:r>
            <w:r w:rsidR="001822E6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3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1822E6" w:rsidTr="0033547D">
        <w:trPr>
          <w:trHeight w:val="248"/>
        </w:trPr>
        <w:tc>
          <w:tcPr>
            <w:tcW w:w="3085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1822E6" w:rsidRPr="00AA2BA3" w:rsidRDefault="001822E6" w:rsidP="0033547D">
            <w:pPr>
              <w:rPr>
                <w:rFonts w:ascii="Monotype Corsiva" w:hAnsi="Monotype Corsiva"/>
                <w:b/>
                <w:bCs/>
                <w:sz w:val="28"/>
                <w:szCs w:val="28"/>
              </w:rPr>
            </w:pPr>
            <w:r w:rsidRPr="00AA2BA3">
              <w:rPr>
                <w:rFonts w:ascii="Monotype Corsiva" w:hAnsi="Monotype Corsiva"/>
                <w:b/>
                <w:bCs/>
                <w:sz w:val="28"/>
                <w:szCs w:val="28"/>
              </w:rPr>
              <w:t xml:space="preserve">Mr :Chortani Atef    </w:t>
            </w:r>
          </w:p>
        </w:tc>
        <w:tc>
          <w:tcPr>
            <w:tcW w:w="267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double" w:sz="4" w:space="0" w:color="auto"/>
            </w:tcBorders>
          </w:tcPr>
          <w:p w:rsidR="001822E6" w:rsidRPr="00AA2BA3" w:rsidRDefault="001822E6" w:rsidP="0033547D">
            <w:pPr>
              <w:rPr>
                <w:rFonts w:ascii="Monotype Corsiva" w:hAnsi="Monotype Corsiva"/>
                <w:b/>
                <w:bCs/>
                <w:sz w:val="28"/>
                <w:szCs w:val="28"/>
              </w:rPr>
            </w:pPr>
            <w:r w:rsidRPr="00AA2BA3">
              <w:rPr>
                <w:rFonts w:ascii="Monotype Corsiva" w:hAnsi="Monotype Corsiva"/>
                <w:b/>
                <w:bCs/>
                <w:sz w:val="28"/>
                <w:szCs w:val="28"/>
              </w:rPr>
              <w:t xml:space="preserve">   Lundi  18-04-2011</w:t>
            </w:r>
          </w:p>
        </w:tc>
        <w:tc>
          <w:tcPr>
            <w:tcW w:w="2000" w:type="dxa"/>
            <w:tcBorders>
              <w:top w:val="triple" w:sz="4" w:space="0" w:color="auto"/>
              <w:left w:val="double" w:sz="4" w:space="0" w:color="auto"/>
              <w:bottom w:val="triple" w:sz="4" w:space="0" w:color="auto"/>
              <w:right w:val="triple" w:sz="4" w:space="0" w:color="auto"/>
            </w:tcBorders>
          </w:tcPr>
          <w:p w:rsidR="001822E6" w:rsidRPr="00AA2BA3" w:rsidRDefault="001822E6" w:rsidP="0033547D">
            <w:pPr>
              <w:jc w:val="center"/>
              <w:rPr>
                <w:rFonts w:ascii="Monotype Corsiva" w:hAnsi="Monotype Corsiva"/>
                <w:b/>
                <w:bCs/>
                <w:sz w:val="28"/>
                <w:szCs w:val="28"/>
              </w:rPr>
            </w:pPr>
            <w:r w:rsidRPr="00AA2BA3">
              <w:rPr>
                <w:rFonts w:ascii="Monotype Corsiva" w:hAnsi="Monotype Corsiva"/>
                <w:b/>
                <w:bCs/>
                <w:sz w:val="28"/>
                <w:szCs w:val="28"/>
              </w:rPr>
              <w:t>2heur</w:t>
            </w:r>
            <w:r w:rsidR="00293B90">
              <w:rPr>
                <w:rFonts w:ascii="Monotype Corsiva" w:hAnsi="Monotype Corsiva"/>
                <w:b/>
                <w:bCs/>
                <w:sz w:val="28"/>
                <w:szCs w:val="28"/>
              </w:rPr>
              <w:t>e</w:t>
            </w:r>
            <w:r w:rsidRPr="00AA2BA3">
              <w:rPr>
                <w:rFonts w:ascii="Monotype Corsiva" w:hAnsi="Monotype Corsiva"/>
                <w:b/>
                <w:bCs/>
                <w:sz w:val="28"/>
                <w:szCs w:val="28"/>
              </w:rPr>
              <w:t>s</w:t>
            </w:r>
          </w:p>
        </w:tc>
        <w:tc>
          <w:tcPr>
            <w:tcW w:w="1843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1822E6" w:rsidRPr="00AA2BA3" w:rsidRDefault="001822E6" w:rsidP="0033547D">
            <w:pPr>
              <w:rPr>
                <w:rFonts w:ascii="Monotype Corsiva" w:hAnsi="Monotype Corsiva"/>
                <w:b/>
                <w:bCs/>
                <w:sz w:val="28"/>
                <w:szCs w:val="28"/>
              </w:rPr>
            </w:pPr>
            <w:r w:rsidRPr="00AA2BA3">
              <w:rPr>
                <w:rFonts w:ascii="Monotype Corsiva" w:hAnsi="Monotype Corsiva"/>
                <w:b/>
                <w:bCs/>
                <w:sz w:val="28"/>
                <w:szCs w:val="28"/>
              </w:rPr>
              <w:t xml:space="preserve"> 4 </w:t>
            </w:r>
            <w:r w:rsidRPr="00AA2BA3">
              <w:rPr>
                <w:rFonts w:ascii="Monotype Corsiva" w:hAnsi="Monotype Corsiva"/>
                <w:b/>
                <w:bCs/>
                <w:sz w:val="28"/>
                <w:szCs w:val="28"/>
                <w:vertAlign w:val="superscript"/>
              </w:rPr>
              <w:t xml:space="preserve">ème </w:t>
            </w:r>
            <w:r w:rsidRPr="00AA2BA3">
              <w:rPr>
                <w:rFonts w:ascii="Monotype Corsiva" w:hAnsi="Monotype Corsiva"/>
                <w:b/>
                <w:bCs/>
                <w:sz w:val="28"/>
                <w:szCs w:val="28"/>
              </w:rPr>
              <w:t xml:space="preserve"> inf2</w:t>
            </w:r>
          </w:p>
        </w:tc>
      </w:tr>
    </w:tbl>
    <w:p w:rsidR="001822E6" w:rsidRDefault="001822E6" w:rsidP="001822E6">
      <w:pPr>
        <w:rPr>
          <w:rStyle w:val="apple-style-span"/>
          <w:color w:val="000000"/>
        </w:rPr>
      </w:pPr>
      <w:r w:rsidRPr="004B6B23">
        <w:rPr>
          <w:rFonts w:ascii="Monotype Corsiva" w:eastAsia="cmmi10" w:hAnsi="Monotype Corsiva"/>
          <w:b/>
          <w:bCs/>
          <w:i/>
          <w:iCs/>
          <w:sz w:val="40"/>
          <w:szCs w:val="40"/>
        </w:rPr>
        <w:t xml:space="preserve">Exercice </w:t>
      </w:r>
      <w:r>
        <w:rPr>
          <w:rFonts w:ascii="Monotype Corsiva" w:eastAsia="cmmi10" w:hAnsi="Monotype Corsiva"/>
          <w:b/>
          <w:bCs/>
          <w:i/>
          <w:iCs/>
          <w:sz w:val="40"/>
          <w:szCs w:val="40"/>
        </w:rPr>
        <w:t>1</w:t>
      </w:r>
    </w:p>
    <w:p w:rsidR="001822E6" w:rsidRPr="00795334" w:rsidRDefault="001822E6" w:rsidP="007C0152">
      <w:pPr>
        <w:rPr>
          <w:rStyle w:val="apple-converted-space"/>
          <w:color w:val="000000"/>
        </w:rPr>
      </w:pPr>
      <w:r w:rsidRPr="00795334">
        <w:rPr>
          <w:rStyle w:val="apple-style-span"/>
          <w:color w:val="000000"/>
        </w:rPr>
        <w:t xml:space="preserve">Pour chacune des </w:t>
      </w:r>
      <w:r w:rsidR="007C0152">
        <w:rPr>
          <w:rStyle w:val="apple-style-span"/>
          <w:color w:val="000000"/>
        </w:rPr>
        <w:t>quatre</w:t>
      </w:r>
      <w:r w:rsidRPr="00795334">
        <w:rPr>
          <w:rStyle w:val="apple-style-span"/>
          <w:color w:val="000000"/>
        </w:rPr>
        <w:t xml:space="preserve"> propositions suivantes, indiquer si elle est vraie ou fausse</w:t>
      </w:r>
      <w:r w:rsidRPr="00795334">
        <w:rPr>
          <w:rStyle w:val="apple-converted-space"/>
          <w:color w:val="000000"/>
        </w:rPr>
        <w:t> </w:t>
      </w:r>
    </w:p>
    <w:p w:rsidR="001822E6" w:rsidRPr="00795334" w:rsidRDefault="001822E6" w:rsidP="001822E6">
      <w:pPr>
        <w:rPr>
          <w:rStyle w:val="apple-style-span"/>
          <w:color w:val="000000"/>
        </w:rPr>
      </w:pPr>
      <w:r w:rsidRPr="00795334">
        <w:rPr>
          <w:rStyle w:val="apple-style-span"/>
          <w:color w:val="000000"/>
        </w:rPr>
        <w:t xml:space="preserve">1) Pour tout entier </w:t>
      </w:r>
      <w:r w:rsidR="000324DE" w:rsidRPr="00795334">
        <w:rPr>
          <w:rStyle w:val="apple-style-span"/>
          <w:color w:val="000000"/>
        </w:rPr>
        <w:t>naturel</w:t>
      </w:r>
      <m:oMath>
        <m:r>
          <w:rPr>
            <w:rStyle w:val="apple-style-span"/>
            <w:rFonts w:ascii="Cambria Math" w:hAnsi="Cambria Math"/>
            <w:color w:val="000000"/>
          </w:rPr>
          <m:t xml:space="preserve"> n </m:t>
        </m:r>
      </m:oMath>
      <w:r w:rsidRPr="00795334">
        <w:rPr>
          <w:rStyle w:val="apple-style-span"/>
          <w:color w:val="000000"/>
        </w:rPr>
        <w:t xml:space="preserve">, 3 divise le nombre </w:t>
      </w:r>
      <m:oMath>
        <m:sSup>
          <m:sSupPr>
            <m:ctrlPr>
              <w:rPr>
                <w:rStyle w:val="apple-style-span"/>
                <w:rFonts w:ascii="Cambria Math" w:hAnsi="Cambria Math"/>
                <w:color w:val="000000"/>
              </w:rPr>
            </m:ctrlPr>
          </m:sSupPr>
          <m:e>
            <m:r>
              <m:rPr>
                <m:sty m:val="p"/>
              </m:rPr>
              <w:rPr>
                <w:rStyle w:val="apple-style-span"/>
                <w:rFonts w:ascii="Cambria Math" w:hAnsi="Cambria Math"/>
                <w:color w:val="000000"/>
              </w:rPr>
              <m:t>2</m:t>
            </m:r>
          </m:e>
          <m:sup>
            <m:r>
              <w:rPr>
                <w:rStyle w:val="apple-style-span"/>
                <w:rFonts w:ascii="Cambria Math" w:hAnsi="Cambria Math"/>
                <w:color w:val="000000"/>
              </w:rPr>
              <m:t>2n</m:t>
            </m:r>
          </m:sup>
        </m:sSup>
        <m:r>
          <m:rPr>
            <m:sty m:val="p"/>
          </m:rPr>
          <w:rPr>
            <w:rStyle w:val="apple-style-span"/>
            <w:rFonts w:ascii="Cambria Math" w:hAnsi="Cambria Math"/>
            <w:color w:val="000000"/>
          </w:rPr>
          <m:t>-1</m:t>
        </m:r>
      </m:oMath>
    </w:p>
    <w:p w:rsidR="001822E6" w:rsidRPr="00795334" w:rsidRDefault="001822E6" w:rsidP="001822E6">
      <w:pPr>
        <w:rPr>
          <w:rStyle w:val="apple-style-span"/>
          <w:color w:val="000000"/>
        </w:rPr>
      </w:pPr>
      <w:r w:rsidRPr="00795334">
        <w:rPr>
          <w:rStyle w:val="apple-style-span"/>
          <w:color w:val="000000"/>
        </w:rPr>
        <w:t xml:space="preserve">2) </w:t>
      </w:r>
      <w:r>
        <w:rPr>
          <w:rStyle w:val="apple-style-span"/>
          <w:color w:val="000000"/>
        </w:rPr>
        <w:t>L</w:t>
      </w:r>
      <w:r w:rsidRPr="00795334">
        <w:rPr>
          <w:rStyle w:val="apple-style-span"/>
          <w:color w:val="000000"/>
        </w:rPr>
        <w:t>’ensemble des couples d'entiers relatifs (</w:t>
      </w:r>
      <w:r w:rsidRPr="00795334">
        <w:rPr>
          <w:rStyle w:val="apple-style-span"/>
          <w:i/>
          <w:iCs/>
          <w:color w:val="000000"/>
        </w:rPr>
        <w:t>x, y</w:t>
      </w:r>
      <w:r w:rsidRPr="00795334">
        <w:rPr>
          <w:rStyle w:val="apple-style-span"/>
          <w:color w:val="000000"/>
        </w:rPr>
        <w:t>) solutions de l'équation</w:t>
      </w:r>
      <w:r w:rsidRPr="00795334">
        <w:rPr>
          <w:color w:val="000000"/>
        </w:rPr>
        <w:br/>
      </w:r>
      <w:r w:rsidRPr="00795334">
        <w:rPr>
          <w:rStyle w:val="apple-style-span"/>
          <w:color w:val="000000"/>
        </w:rPr>
        <w:t>12</w:t>
      </w:r>
      <w:r w:rsidRPr="00795334">
        <w:rPr>
          <w:rStyle w:val="apple-style-span"/>
          <w:i/>
          <w:iCs/>
          <w:color w:val="000000"/>
        </w:rPr>
        <w:t>x</w:t>
      </w:r>
      <w:r w:rsidRPr="00795334">
        <w:rPr>
          <w:rStyle w:val="apple-converted-space"/>
          <w:color w:val="000000"/>
        </w:rPr>
        <w:t> </w:t>
      </w:r>
      <w:r w:rsidRPr="00795334">
        <w:rPr>
          <w:rStyle w:val="apple-style-span"/>
          <w:color w:val="000000"/>
        </w:rPr>
        <w:t>- 5</w:t>
      </w:r>
      <w:r w:rsidRPr="00795334">
        <w:rPr>
          <w:rStyle w:val="apple-style-span"/>
          <w:i/>
          <w:iCs/>
          <w:color w:val="000000"/>
        </w:rPr>
        <w:t>y</w:t>
      </w:r>
      <w:r w:rsidRPr="00795334">
        <w:rPr>
          <w:rStyle w:val="apple-converted-space"/>
          <w:color w:val="000000"/>
        </w:rPr>
        <w:t> </w:t>
      </w:r>
      <w:r w:rsidRPr="00795334">
        <w:rPr>
          <w:rStyle w:val="apple-style-span"/>
          <w:color w:val="000000"/>
        </w:rPr>
        <w:t>= 3 est l'ensemble des couples (4+10k ; 9+24k ) où k</w:t>
      </w:r>
      <w:r w:rsidRPr="00795334">
        <w:rPr>
          <w:rStyle w:val="apple-converted-space"/>
          <w:color w:val="000000"/>
        </w:rPr>
        <w:t> </w:t>
      </w:r>
      <w:r w:rsidRPr="00795334">
        <w:rPr>
          <w:noProof/>
          <w:lang w:eastAsia="fr-FR"/>
        </w:rPr>
        <w:drawing>
          <wp:inline distT="0" distB="0" distL="0" distR="0">
            <wp:extent cx="103505" cy="103505"/>
            <wp:effectExtent l="19050" t="0" r="0" b="0"/>
            <wp:docPr id="4" name="Image 1" descr="http://homeomath.imingo.net/symbole/appart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homeomath.imingo.net/symbole/appart.gif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103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95334">
        <w:rPr>
          <w:rStyle w:val="apple-converted-space"/>
          <w:color w:val="000000"/>
        </w:rPr>
        <w:t> </w:t>
      </w:r>
      <w:r w:rsidRPr="00795334">
        <w:rPr>
          <w:noProof/>
          <w:lang w:eastAsia="fr-FR"/>
        </w:rPr>
        <w:drawing>
          <wp:inline distT="0" distB="0" distL="0" distR="0">
            <wp:extent cx="103505" cy="111125"/>
            <wp:effectExtent l="19050" t="0" r="0" b="0"/>
            <wp:docPr id="5" name="Image 2" descr="http://homeomath.imingo.net/symbole/ensembz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homeomath.imingo.net/symbole/ensembz.gif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05" cy="11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95334">
        <w:rPr>
          <w:rStyle w:val="apple-converted-space"/>
          <w:color w:val="000000"/>
        </w:rPr>
        <w:t> </w:t>
      </w:r>
      <w:r w:rsidRPr="00795334">
        <w:rPr>
          <w:rStyle w:val="apple-style-span"/>
          <w:color w:val="000000"/>
        </w:rPr>
        <w:t>.</w:t>
      </w:r>
    </w:p>
    <w:p w:rsidR="001822E6" w:rsidRDefault="001822E6" w:rsidP="001822E6">
      <w:pPr>
        <w:rPr>
          <w:rStyle w:val="apple-style-span"/>
          <w:color w:val="000000"/>
        </w:rPr>
      </w:pPr>
      <w:r w:rsidRPr="00795334">
        <w:rPr>
          <w:rStyle w:val="apple-style-span"/>
          <w:color w:val="000000"/>
        </w:rPr>
        <w:t xml:space="preserve">3) </w:t>
      </w:r>
      <w:r>
        <w:rPr>
          <w:rStyle w:val="apple-style-span"/>
          <w:color w:val="000000"/>
        </w:rPr>
        <w:t xml:space="preserve">Le reste de la division euclidienne de </w:t>
      </w:r>
      <m:oMath>
        <m:sSup>
          <m:sSupPr>
            <m:ctrlPr>
              <w:rPr>
                <w:rStyle w:val="apple-style-span"/>
                <w:rFonts w:ascii="Cambria Math" w:hAnsi="Cambria Math"/>
                <w:color w:val="000000"/>
              </w:rPr>
            </m:ctrlPr>
          </m:sSupPr>
          <m:e>
            <m:r>
              <m:rPr>
                <m:sty m:val="p"/>
              </m:rPr>
              <w:rPr>
                <w:rStyle w:val="apple-style-span"/>
                <w:rFonts w:ascii="Cambria Math" w:hAnsi="Cambria Math"/>
                <w:color w:val="000000"/>
              </w:rPr>
              <m:t>2</m:t>
            </m:r>
          </m:e>
          <m:sup>
            <m:r>
              <w:rPr>
                <w:rStyle w:val="apple-style-span"/>
                <w:rFonts w:ascii="Cambria Math" w:hAnsi="Cambria Math"/>
                <w:color w:val="000000"/>
              </w:rPr>
              <m:t>2n+1</m:t>
            </m:r>
          </m:sup>
        </m:sSup>
        <m:r>
          <m:rPr>
            <m:sty m:val="p"/>
          </m:rPr>
          <w:rPr>
            <w:rStyle w:val="apple-style-span"/>
            <w:rFonts w:ascii="Cambria Math" w:hAnsi="Cambria Math"/>
            <w:color w:val="000000"/>
          </w:rPr>
          <m:t>+</m:t>
        </m:r>
        <m:sSup>
          <m:sSupPr>
            <m:ctrlPr>
              <w:rPr>
                <w:rStyle w:val="apple-style-span"/>
                <w:rFonts w:ascii="Cambria Math" w:hAnsi="Cambria Math"/>
                <w:color w:val="000000"/>
              </w:rPr>
            </m:ctrlPr>
          </m:sSupPr>
          <m:e>
            <m:r>
              <m:rPr>
                <m:sty m:val="p"/>
              </m:rPr>
              <w:rPr>
                <w:rStyle w:val="apple-style-span"/>
                <w:rFonts w:ascii="Cambria Math" w:hAnsi="Cambria Math"/>
                <w:color w:val="000000"/>
              </w:rPr>
              <m:t>3</m:t>
            </m:r>
          </m:e>
          <m:sup>
            <m:r>
              <m:rPr>
                <m:sty m:val="p"/>
              </m:rPr>
              <w:rPr>
                <w:rStyle w:val="apple-style-span"/>
                <w:rFonts w:ascii="Cambria Math" w:hAnsi="Cambria Math"/>
                <w:color w:val="000000"/>
              </w:rPr>
              <m:t>2</m:t>
            </m:r>
            <m:r>
              <w:rPr>
                <w:rStyle w:val="apple-style-span"/>
                <w:rFonts w:ascii="Cambria Math" w:hAnsi="Cambria Math"/>
                <w:color w:val="000000"/>
              </w:rPr>
              <m:t>n+</m:t>
            </m:r>
            <m:r>
              <m:rPr>
                <m:sty m:val="p"/>
              </m:rPr>
              <w:rPr>
                <w:rStyle w:val="apple-style-span"/>
                <w:rFonts w:ascii="Cambria Math" w:hAnsi="Cambria Math"/>
                <w:color w:val="000000"/>
              </w:rPr>
              <m:t>1</m:t>
            </m:r>
          </m:sup>
        </m:sSup>
      </m:oMath>
      <w:r>
        <w:rPr>
          <w:rStyle w:val="apple-style-span"/>
          <w:color w:val="000000"/>
        </w:rPr>
        <w:t xml:space="preserve">,par </w:t>
      </w:r>
      <w:r w:rsidRPr="00795334">
        <w:rPr>
          <w:rStyle w:val="apple-style-span"/>
          <w:color w:val="000000"/>
        </w:rPr>
        <w:t xml:space="preserve"> 5 </w:t>
      </w:r>
      <w:r>
        <w:rPr>
          <w:rStyle w:val="apple-style-span"/>
          <w:color w:val="000000"/>
        </w:rPr>
        <w:t>est 2</w:t>
      </w:r>
    </w:p>
    <w:p w:rsidR="001822E6" w:rsidRDefault="001822E6" w:rsidP="001822E6">
      <w:pPr>
        <w:rPr>
          <w:rStyle w:val="apple-style-span"/>
          <w:color w:val="000000"/>
        </w:rPr>
      </w:pPr>
      <w:r>
        <w:rPr>
          <w:rStyle w:val="apple-style-span"/>
          <w:color w:val="000000"/>
        </w:rPr>
        <w:t xml:space="preserve">4) Les entiers 2010  et 2011 sont premiers entre eux </w:t>
      </w:r>
    </w:p>
    <w:p w:rsidR="001822E6" w:rsidRDefault="001822E6" w:rsidP="001822E6">
      <w:pPr>
        <w:rPr>
          <w:rFonts w:ascii="Monotype Corsiva" w:eastAsia="cmmi10" w:hAnsi="Monotype Corsiva"/>
          <w:b/>
          <w:bCs/>
          <w:i/>
          <w:iCs/>
          <w:sz w:val="40"/>
          <w:szCs w:val="40"/>
        </w:rPr>
      </w:pPr>
      <w:r w:rsidRPr="00795334">
        <w:rPr>
          <w:rStyle w:val="apple-style-span"/>
          <w:color w:val="000000"/>
        </w:rPr>
        <w:t xml:space="preserve"> </w:t>
      </w:r>
      <w:r w:rsidRPr="004B6B23">
        <w:rPr>
          <w:rFonts w:ascii="Monotype Corsiva" w:eastAsia="cmmi10" w:hAnsi="Monotype Corsiva"/>
          <w:b/>
          <w:bCs/>
          <w:i/>
          <w:iCs/>
          <w:sz w:val="40"/>
          <w:szCs w:val="40"/>
        </w:rPr>
        <w:t xml:space="preserve">Exercice </w:t>
      </w:r>
      <w:r>
        <w:rPr>
          <w:rFonts w:ascii="Monotype Corsiva" w:eastAsia="cmmi10" w:hAnsi="Monotype Corsiva"/>
          <w:b/>
          <w:bCs/>
          <w:i/>
          <w:iCs/>
          <w:sz w:val="40"/>
          <w:szCs w:val="40"/>
        </w:rPr>
        <w:t>2</w:t>
      </w:r>
    </w:p>
    <w:p w:rsidR="001822E6" w:rsidRPr="00600B66" w:rsidRDefault="001822E6" w:rsidP="001822E6">
      <w:pPr>
        <w:pStyle w:val="NormalWeb"/>
      </w:pPr>
      <w:r w:rsidRPr="00600B66">
        <w:t xml:space="preserve">I)Soit </w:t>
      </w:r>
      <m:oMath>
        <m:r>
          <w:rPr>
            <w:rFonts w:ascii="Cambria Math" w:hAnsi="Cambria Math"/>
          </w:rPr>
          <m:t>g</m:t>
        </m:r>
      </m:oMath>
      <w:r w:rsidRPr="00600B66">
        <w:t xml:space="preserve"> la fonction définie sur]0 ; + </w:t>
      </w:r>
      <w:r w:rsidRPr="00600B66">
        <w:rPr>
          <w:rFonts w:ascii="Cambria Math" w:hAnsi="Cambria Math"/>
          <w:noProof/>
        </w:rPr>
        <w:t>∞</w:t>
      </w:r>
      <w:r w:rsidRPr="00600B66">
        <w:t xml:space="preserve">[ par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-1+2ln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.</m:t>
        </m:r>
      </m:oMath>
      <w:r w:rsidRPr="00600B66">
        <w:t xml:space="preserve"> </w:t>
      </w:r>
      <w:r w:rsidRPr="00600B66">
        <w:br/>
        <w:t xml:space="preserve">1) Calculer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.</m:t>
        </m:r>
      </m:oMath>
      <w:r w:rsidRPr="00600B66">
        <w:br/>
        <w:t xml:space="preserve">2)Déterminer le signe de </w:t>
      </w:r>
      <m:oMath>
        <m:r>
          <w:rPr>
            <w:rFonts w:ascii="Cambria Math" w:hAnsi="Cambria Math"/>
          </w:rPr>
          <m:t>g(x)</m:t>
        </m:r>
      </m:oMath>
      <w:r w:rsidRPr="00600B66">
        <w:rPr>
          <w:i/>
          <w:iCs/>
        </w:rPr>
        <w:t xml:space="preserve"> </w:t>
      </w:r>
      <w:r w:rsidRPr="00600B66">
        <w:t xml:space="preserve">sur l’intervalle] 0 ; + </w:t>
      </w:r>
      <w:r w:rsidRPr="00600B66">
        <w:rPr>
          <w:rFonts w:ascii="Cambria Math" w:hAnsi="Cambria Math"/>
          <w:noProof/>
        </w:rPr>
        <w:t>∞</w:t>
      </w:r>
      <w:r w:rsidRPr="00600B66">
        <w:t xml:space="preserve"> [ sachant que </w:t>
      </w:r>
      <m:oMath>
        <m:r>
          <w:rPr>
            <w:rFonts w:ascii="Cambria Math" w:hAnsi="Cambria Math"/>
          </w:rPr>
          <m:t>g</m:t>
        </m:r>
      </m:oMath>
      <w:r w:rsidRPr="00600B66">
        <w:t xml:space="preserve"> est strictement croissante </w:t>
      </w:r>
      <w:r>
        <w:t>.</w:t>
      </w:r>
    </w:p>
    <w:p w:rsidR="001822E6" w:rsidRPr="00600B66" w:rsidRDefault="001822E6" w:rsidP="001822E6">
      <w:pPr>
        <w:pStyle w:val="NormalWeb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II)On considère la fonction </m:t>
          </m:r>
          <m:r>
            <w:rPr>
              <w:rFonts w:ascii="Cambria Math" w:hAnsi="Cambria Math"/>
            </w:rPr>
            <m:t>f</m:t>
          </m:r>
          <m:r>
            <m:rPr>
              <m:sty m:val="p"/>
            </m:rPr>
            <w:rPr>
              <w:rFonts w:ascii="Cambria Math" w:hAnsi="Cambria Math"/>
            </w:rPr>
            <m:t xml:space="preserve"> définie sur ]0 ; + </m:t>
          </m:r>
          <m:r>
            <m:rPr>
              <m:sty m:val="p"/>
            </m:rPr>
            <w:rPr>
              <w:rFonts w:ascii="Cambria Math" w:hAnsi="Cambria Math"/>
              <w:noProof/>
            </w:rPr>
            <m:t>∞</m:t>
          </m:r>
          <m:r>
            <m:rPr>
              <m:sty m:val="p"/>
            </m:rPr>
            <w:rPr>
              <w:rFonts w:ascii="Cambria Math" w:hAnsi="Cambria Math"/>
            </w:rPr>
            <m:t xml:space="preserve">[ par : </m:t>
          </m:r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x-1-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lnx 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 .</m:t>
          </m:r>
        </m:oMath>
      </m:oMathPara>
      <w:r w:rsidRPr="00600B66">
        <w:br/>
      </w:r>
      <w:r w:rsidRPr="00600B66">
        <w:br/>
        <w:t>On appelle (</w:t>
      </w:r>
      <w:r w:rsidRPr="00600B66">
        <w:rPr>
          <w:i/>
          <w:iCs/>
        </w:rPr>
        <w:t>C</w:t>
      </w:r>
      <w:r w:rsidRPr="00600B66">
        <w:t>) sa courbe représentative dans le plan rapporté à un repère orthogonal</w:t>
      </w:r>
      <m:oMath>
        <m:d>
          <m:dPr>
            <m:ctrlPr>
              <w:rPr>
                <w:rFonts w:ascii="Cambria Math" w:hAnsi="Cambria Math"/>
                <w:i/>
                <w:iCs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noProof/>
                  </w:rPr>
                </m:ctrlPr>
              </m:accPr>
              <m:e>
                <m:r>
                  <w:rPr>
                    <w:rFonts w:ascii="Cambria Math" w:hAnsi="Cambria Math"/>
                    <w:noProof/>
                  </w:rPr>
                  <m:t>i</m:t>
                </m:r>
              </m:e>
            </m:acc>
            <m:r>
              <w:rPr>
                <w:rFonts w:ascii="Cambria Math" w:hAnsi="Cambria Math"/>
                <w:noProof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noProof/>
                  </w:rPr>
                </m:ctrlPr>
              </m:accPr>
              <m:e>
                <m:r>
                  <w:rPr>
                    <w:rFonts w:ascii="Cambria Math" w:hAnsi="Cambria Math"/>
                    <w:noProof/>
                  </w:rPr>
                  <m:t>j</m:t>
                </m:r>
              </m:e>
            </m:acc>
          </m:e>
        </m:d>
      </m:oMath>
      <w:r w:rsidRPr="00600B66">
        <w:t>.</w:t>
      </w:r>
      <w:r w:rsidRPr="00600B66">
        <w:br/>
        <w:t>(Unités : 3 cm sur l'axe des abscisses, 2 cm sur l'axe des ordonnées.)</w:t>
      </w:r>
    </w:p>
    <w:p w:rsidR="001822E6" w:rsidRPr="00600B66" w:rsidRDefault="001822E6" w:rsidP="001822E6">
      <w:pPr>
        <w:pStyle w:val="NormalWeb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1)a )Déterminer  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→</m:t>
                  </m:r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+</m:t>
                      </m:r>
                    </m:sup>
                  </m:sSup>
                </m:lim>
              </m:limLow>
            </m:fName>
            <m:e>
              <m:r>
                <w:rPr>
                  <w:rFonts w:ascii="Cambria Math" w:hAnsi="Cambria Math"/>
                </w:rPr>
                <m:t>f(x)</m:t>
              </m:r>
            </m:e>
          </m:func>
          <m:r>
            <w:rPr>
              <w:rFonts w:ascii="Cambria Math" w:hAnsi="Cambria Math"/>
            </w:rPr>
            <m:t xml:space="preserve">  </m:t>
          </m:r>
          <m:r>
            <m:rPr>
              <m:sty m:val="p"/>
            </m:rPr>
            <w:rPr>
              <w:rFonts w:ascii="Cambria Math" w:hAnsi="Cambria Math"/>
            </w:rPr>
            <m:t>et</m:t>
          </m:r>
          <m:r>
            <w:rPr>
              <w:rFonts w:ascii="Cambria Math" w:hAnsi="Cambria Math"/>
            </w:rPr>
            <m:t xml:space="preserve">  </m:t>
          </m:r>
          <m:func>
            <m:funcPr>
              <m:ctrlPr>
                <w:rPr>
                  <w:rFonts w:ascii="Cambria Math" w:hAnsi="Cambria Math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→+∞</m:t>
                  </m:r>
                </m:lim>
              </m:limLow>
            </m:fName>
            <m:e>
              <m:r>
                <w:rPr>
                  <w:rFonts w:ascii="Cambria Math" w:hAnsi="Cambria Math"/>
                </w:rPr>
                <m:t>f(x)</m:t>
              </m:r>
            </m:e>
          </m:func>
          <m:r>
            <w:rPr>
              <w:rFonts w:ascii="Cambria Math" w:hAnsi="Cambria Math"/>
            </w:rPr>
            <m:t xml:space="preserve"> </m:t>
          </m:r>
        </m:oMath>
      </m:oMathPara>
    </w:p>
    <w:p w:rsidR="001822E6" w:rsidRPr="00600B66" w:rsidRDefault="001822E6" w:rsidP="001822E6">
      <w:pPr>
        <w:pStyle w:val="NormalWeb"/>
      </w:pPr>
      <w:r w:rsidRPr="00600B66">
        <w:t>b</w:t>
      </w:r>
      <w:r>
        <w:t>)</w:t>
      </w:r>
      <w:r w:rsidRPr="00600B66">
        <w:t xml:space="preserve"> Montrer que la droite (</w:t>
      </w:r>
      <w:r w:rsidRPr="00600B66">
        <w:rPr>
          <w:i/>
          <w:iCs/>
        </w:rPr>
        <w:t>D</w:t>
      </w:r>
      <w:r w:rsidRPr="00600B66">
        <w:t xml:space="preserve">) d'équation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-1 </m:t>
        </m:r>
      </m:oMath>
      <w:r w:rsidRPr="00600B66">
        <w:t>est asymptote oblique à (</w:t>
      </w:r>
      <w:r w:rsidRPr="00600B66">
        <w:rPr>
          <w:i/>
          <w:iCs/>
        </w:rPr>
        <w:t>C</w:t>
      </w:r>
      <w:r w:rsidRPr="00600B66">
        <w:t xml:space="preserve">). </w:t>
      </w:r>
      <w:r w:rsidRPr="00600B66">
        <w:br/>
        <w:t>c)Y a-t-il une autre asymptote à (</w:t>
      </w:r>
      <w:r w:rsidRPr="00600B66">
        <w:rPr>
          <w:i/>
          <w:iCs/>
        </w:rPr>
        <w:t>C</w:t>
      </w:r>
      <w:r w:rsidRPr="00600B66">
        <w:t>) ?  Si oui, donner son équation.</w:t>
      </w:r>
    </w:p>
    <w:p w:rsidR="001822E6" w:rsidRDefault="001822E6" w:rsidP="001822E6">
      <w:pPr>
        <w:pStyle w:val="NormalWeb"/>
      </w:pPr>
      <w:r>
        <w:t>2</w:t>
      </w:r>
      <w:r w:rsidRPr="00600B66">
        <w:t>)a) Calculer les coordonnées du point d'intersection entre l'asymptote (</w:t>
      </w:r>
      <w:r w:rsidRPr="00600B66">
        <w:rPr>
          <w:i/>
          <w:iCs/>
        </w:rPr>
        <w:t>D</w:t>
      </w:r>
      <w:r w:rsidRPr="00600B66">
        <w:t>) et la courbe (</w:t>
      </w:r>
      <w:r w:rsidRPr="00600B66">
        <w:rPr>
          <w:i/>
          <w:iCs/>
        </w:rPr>
        <w:t>C</w:t>
      </w:r>
      <w:r w:rsidRPr="00600B66">
        <w:t>).</w:t>
      </w:r>
    </w:p>
    <w:p w:rsidR="001822E6" w:rsidRDefault="001822E6" w:rsidP="001822E6">
      <w:pPr>
        <w:pStyle w:val="NormalWeb"/>
      </w:pPr>
      <w:r>
        <w:t>b)</w:t>
      </w:r>
      <w:r w:rsidRPr="00600B66">
        <w:t xml:space="preserve"> Etudier la position de la courbe (</w:t>
      </w:r>
      <w:r w:rsidRPr="00600B66">
        <w:rPr>
          <w:i/>
          <w:iCs/>
        </w:rPr>
        <w:t>C</w:t>
      </w:r>
      <w:r w:rsidRPr="00600B66">
        <w:t>) par rapport à la droite (</w:t>
      </w:r>
      <w:r w:rsidRPr="00600B66">
        <w:rPr>
          <w:i/>
          <w:iCs/>
        </w:rPr>
        <w:t>D</w:t>
      </w:r>
      <w:r w:rsidRPr="00600B66">
        <w:t>).</w:t>
      </w:r>
    </w:p>
    <w:p w:rsidR="001822E6" w:rsidRPr="00600B66" w:rsidRDefault="001822E6" w:rsidP="001822E6">
      <w:pPr>
        <w:pStyle w:val="NormalWeb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3) a) Montrer que pour tout </m:t>
          </m:r>
          <m:r>
            <w:rPr>
              <w:rFonts w:ascii="Cambria Math" w:hAnsi="Cambria Math"/>
            </w:rPr>
            <m:t>x</m:t>
          </m:r>
          <m:r>
            <m:rPr>
              <m:sty m:val="p"/>
            </m:rPr>
            <w:rPr>
              <w:rFonts w:ascii="Cambria Math" w:hAnsi="Cambria Math"/>
            </w:rPr>
            <m:t xml:space="preserve"> strictement positif :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g(x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</m:oMath>
      </m:oMathPara>
      <w:r w:rsidRPr="00600B66">
        <w:br/>
      </w:r>
      <m:oMath>
        <m:r>
          <m:rPr>
            <m:sty m:val="p"/>
          </m:rPr>
          <w:rPr>
            <w:rFonts w:ascii="Cambria Math" w:hAnsi="Cambria Math"/>
          </w:rPr>
          <m:t xml:space="preserve">b)En déduire pour tout 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 strictement positif le tableau de variation de </m:t>
        </m:r>
        <m:r>
          <w:rPr>
            <w:rFonts w:ascii="Cambria Math" w:hAnsi="Cambria Math"/>
          </w:rPr>
          <m:t>f</m:t>
        </m:r>
      </m:oMath>
      <w:r w:rsidRPr="00600B66">
        <w:t xml:space="preserve"> </w:t>
      </w:r>
    </w:p>
    <w:p w:rsidR="001822E6" w:rsidRPr="00600B66" w:rsidRDefault="001822E6" w:rsidP="001822E6">
      <w:pPr>
        <w:pStyle w:val="NormalWeb"/>
      </w:pPr>
      <w:r>
        <w:t>4)</w:t>
      </w:r>
      <w:r w:rsidRPr="00600B66">
        <w:t xml:space="preserve"> Tracer dans le repère </w:t>
      </w:r>
      <m:oMath>
        <m:d>
          <m:dPr>
            <m:ctrlPr>
              <w:rPr>
                <w:rFonts w:ascii="Cambria Math" w:hAnsi="Cambria Math"/>
                <w:i/>
                <w:iCs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O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noProof/>
                  </w:rPr>
                </m:ctrlPr>
              </m:accPr>
              <m:e>
                <m:r>
                  <w:rPr>
                    <w:rFonts w:ascii="Cambria Math" w:hAnsi="Cambria Math"/>
                    <w:noProof/>
                  </w:rPr>
                  <m:t>i</m:t>
                </m:r>
              </m:e>
            </m:acc>
            <m:r>
              <w:rPr>
                <w:rFonts w:ascii="Cambria Math" w:hAnsi="Cambria Math"/>
                <w:noProof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noProof/>
                  </w:rPr>
                </m:ctrlPr>
              </m:accPr>
              <m:e>
                <m:r>
                  <w:rPr>
                    <w:rFonts w:ascii="Cambria Math" w:hAnsi="Cambria Math"/>
                    <w:noProof/>
                  </w:rPr>
                  <m:t>j</m:t>
                </m:r>
              </m:e>
            </m:acc>
          </m:e>
        </m:d>
      </m:oMath>
      <w:r w:rsidRPr="00600B66">
        <w:t xml:space="preserve"> la courbe (</w:t>
      </w:r>
      <w:r w:rsidRPr="00600B66">
        <w:rPr>
          <w:i/>
          <w:iCs/>
        </w:rPr>
        <w:t>C</w:t>
      </w:r>
      <w:r w:rsidRPr="00600B66">
        <w:t>) et l</w:t>
      </w:r>
      <w:r>
        <w:t>a</w:t>
      </w:r>
      <w:r w:rsidRPr="00600B66">
        <w:t xml:space="preserve"> droite (</w:t>
      </w:r>
      <w:r w:rsidRPr="00600B66">
        <w:rPr>
          <w:i/>
          <w:iCs/>
        </w:rPr>
        <w:t>D</w:t>
      </w:r>
      <w:r w:rsidRPr="00600B66">
        <w:t>).</w:t>
      </w:r>
    </w:p>
    <w:p w:rsidR="001822E6" w:rsidRPr="00600B66" w:rsidRDefault="001822E6" w:rsidP="001822E6">
      <w:pPr>
        <w:pStyle w:val="NormalWeb"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 xml:space="preserve">5)a) Montrer que la fonction </m:t>
          </m:r>
          <m:r>
            <m:rPr>
              <m:scr m:val="script"/>
            </m:rP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 xml:space="preserve"> définie par </m:t>
          </m:r>
          <m:r>
            <m:rPr>
              <m:sty m:val="p"/>
            </m:rPr>
            <w:rPr>
              <w:rFonts w:ascii="Cambria Math"/>
            </w:rPr>
            <m:t>:</m:t>
          </m:r>
          <m:r>
            <m:rPr>
              <m:scr m:val="script"/>
            </m:rPr>
            <w:rPr>
              <w:rFonts w:ascii="Cambria Math" w:hAnsi="Cambria Math"/>
            </w:rPr>
            <m:t xml:space="preserve"> 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-1</m:t>
              </m:r>
            </m:num>
            <m:den>
              <m:r>
                <w:rPr>
                  <w:rFonts w:ascii="Cambria Math" w:hAnsi="Cambria Math"/>
                </w:rPr>
                <m:t>x</m:t>
              </m:r>
            </m:den>
          </m:f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1+ln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 xml:space="preserve"> est une primitive de la </m:t>
          </m:r>
        </m:oMath>
        <w:r w:rsidRPr="00600B66">
          <w:br/>
        </w:r>
        <m:oMath>
          <m:r>
            <m:rPr>
              <m:sty m:val="p"/>
            </m:rPr>
            <w:rPr>
              <w:rFonts w:ascii="Cambria Math" w:hAnsi="Cambria Math"/>
            </w:rPr>
            <m:t xml:space="preserve">fonction </m:t>
          </m:r>
          <m:r>
            <w:rPr>
              <w:rFonts w:ascii="Cambria Math" w:hAnsi="Cambria Math"/>
            </w:rPr>
            <m:t>h</m:t>
          </m:r>
          <m:r>
            <m:rPr>
              <m:sty m:val="p"/>
            </m:rPr>
            <w:rPr>
              <w:rFonts w:ascii="Cambria Math" w:hAnsi="Cambria Math"/>
            </w:rPr>
            <m:t xml:space="preserve"> définie sur ]0 ; + </m:t>
          </m:r>
          <m:r>
            <m:rPr>
              <m:sty m:val="p"/>
            </m:rPr>
            <w:rPr>
              <w:rFonts w:ascii="Cambria Math" w:hAnsi="Cambria Math"/>
              <w:noProof/>
            </w:rPr>
            <m:t>∞</m:t>
          </m:r>
          <m:r>
            <m:rPr>
              <m:sty m:val="p"/>
            </m:rPr>
            <w:rPr>
              <w:rFonts w:ascii="Cambria Math" w:hAnsi="Cambria Math"/>
            </w:rPr>
            <m:t>[ par :</m:t>
          </m:r>
          <m:r>
            <w:rPr>
              <w:rFonts w:ascii="Cambria Math" w:hAnsi="Cambria Math"/>
            </w:rPr>
            <m:t>h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ln</m:t>
              </m:r>
              <m:r>
                <w:rPr>
                  <w:rFonts w:ascii="Cambria Math" w:hAnsi="Cambria Math"/>
                </w:rPr>
                <m:t>x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.</m:t>
          </m:r>
        </m:oMath>
      </m:oMathPara>
      <w:r w:rsidRPr="00600B66">
        <w:br/>
      </w:r>
      <w:r w:rsidRPr="00600B66">
        <w:t>b</w:t>
      </w:r>
      <w:r>
        <w:t>)</w:t>
      </w:r>
      <w:r w:rsidRPr="00600B66">
        <w:t xml:space="preserve"> Soit </w:t>
      </w:r>
      <w:r w:rsidRPr="00600B66">
        <w:rPr>
          <w:rFonts w:ascii="Cambria Math" w:hAnsi="Cambria Math"/>
          <w:noProof/>
        </w:rPr>
        <w:t>𝒜</w:t>
      </w:r>
      <w:r w:rsidRPr="00600B66">
        <w:rPr>
          <w:noProof/>
        </w:rPr>
        <w:t xml:space="preserve"> lair </w:t>
      </w:r>
      <w:r w:rsidRPr="00600B66">
        <w:t>de domaine du plan limité par (</w:t>
      </w:r>
      <w:r w:rsidRPr="00600B66">
        <w:rPr>
          <w:i/>
          <w:iCs/>
        </w:rPr>
        <w:t>D</w:t>
      </w:r>
      <w:r w:rsidRPr="00600B66">
        <w:t>), (</w:t>
      </w:r>
      <w:r w:rsidRPr="00600B66">
        <w:rPr>
          <w:i/>
          <w:iCs/>
        </w:rPr>
        <w:t>C</w:t>
      </w:r>
      <w:r w:rsidRPr="00600B66">
        <w:t>) et les droites d’équation</w:t>
      </w:r>
      <m:oMath>
        <m:r>
          <w:rPr>
            <w:rFonts w:ascii="Cambria Math" w:hAnsi="Cambria Math"/>
          </w:rPr>
          <m:t xml:space="preserve"> x=1  </m:t>
        </m:r>
        <m:r>
          <m:rPr>
            <m:sty m:val="p"/>
          </m:rPr>
          <w:rPr>
            <w:rFonts w:ascii="Cambria Math" w:hAnsi="Cambria Math"/>
          </w:rPr>
          <m:t>et</m:t>
        </m:r>
        <m:r>
          <w:rPr>
            <w:rFonts w:ascii="Cambria Math" w:hAnsi="Cambria Math"/>
          </w:rPr>
          <m:t xml:space="preserve"> x=</m:t>
        </m:r>
        <m:rad>
          <m:radPr>
            <m:degHide m:val="on"/>
            <m:ctrlPr>
              <w:rPr>
                <w:rFonts w:ascii="Cambria Math" w:hAnsi="Cambria Math"/>
                <w:noProof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noProof/>
              </w:rPr>
              <m:t>e</m:t>
            </m:r>
          </m:e>
        </m:rad>
      </m:oMath>
      <w:r w:rsidRPr="00600B66">
        <w:t>. Calculer en cm</w:t>
      </w:r>
      <w:r w:rsidRPr="00600B66">
        <w:rPr>
          <w:vertAlign w:val="superscript"/>
        </w:rPr>
        <w:t xml:space="preserve">2 </w:t>
      </w:r>
      <w:r w:rsidRPr="00600B66">
        <w:t xml:space="preserve">la valeur exacte  de </w:t>
      </w:r>
      <w:r w:rsidRPr="00600B66">
        <w:rPr>
          <w:rFonts w:ascii="Cambria Math" w:hAnsi="Cambria Math"/>
          <w:noProof/>
        </w:rPr>
        <w:t>𝒜</w:t>
      </w:r>
      <w:r w:rsidRPr="00600B66">
        <w:t>.</w:t>
      </w:r>
    </w:p>
    <w:p w:rsidR="001822E6" w:rsidRDefault="001822E6" w:rsidP="001822E6">
      <w:pPr>
        <w:rPr>
          <w:rFonts w:ascii="Monotype Corsiva" w:eastAsia="cmmi10" w:hAnsi="Monotype Corsiva"/>
          <w:b/>
          <w:bCs/>
          <w:i/>
          <w:iCs/>
          <w:sz w:val="40"/>
          <w:szCs w:val="40"/>
        </w:rPr>
      </w:pPr>
      <w:r w:rsidRPr="004B6B23">
        <w:rPr>
          <w:rFonts w:ascii="Monotype Corsiva" w:eastAsia="cmmi10" w:hAnsi="Monotype Corsiva"/>
          <w:b/>
          <w:bCs/>
          <w:i/>
          <w:iCs/>
          <w:sz w:val="40"/>
          <w:szCs w:val="40"/>
        </w:rPr>
        <w:lastRenderedPageBreak/>
        <w:t xml:space="preserve">Exercice </w:t>
      </w:r>
      <w:r>
        <w:rPr>
          <w:rFonts w:ascii="Monotype Corsiva" w:eastAsia="cmmi10" w:hAnsi="Monotype Corsiva"/>
          <w:b/>
          <w:bCs/>
          <w:i/>
          <w:iCs/>
          <w:sz w:val="40"/>
          <w:szCs w:val="40"/>
        </w:rPr>
        <w:t>3</w:t>
      </w:r>
    </w:p>
    <w:p w:rsidR="001822E6" w:rsidRPr="00646875" w:rsidRDefault="00EC6D1F" w:rsidP="001822E6">
      <w:pPr>
        <w:rPr>
          <w:rFonts w:ascii="Cambria Math" w:hAnsi="Cambria Math"/>
          <w:sz w:val="24"/>
          <w:szCs w:val="24"/>
        </w:rPr>
      </w:pPr>
      <w:r w:rsidRPr="00646875">
        <w:rPr>
          <w:rFonts w:ascii="Cambria Math" w:hAnsi="Cambria Math"/>
          <w:sz w:val="24"/>
          <w:szCs w:val="24"/>
        </w:rPr>
        <w:t>1) On</w:t>
      </w:r>
      <w:r w:rsidR="001822E6" w:rsidRPr="00646875">
        <w:rPr>
          <w:rFonts w:ascii="Cambria Math" w:hAnsi="Cambria Math"/>
          <w:sz w:val="24"/>
          <w:szCs w:val="24"/>
        </w:rPr>
        <w:t xml:space="preserve"> considère l’équation (E) : 8</w:t>
      </w:r>
      <w:r w:rsidR="001822E6" w:rsidRPr="00646875">
        <w:rPr>
          <w:rFonts w:ascii="Cambria Math" w:hAnsi="Cambria Math"/>
          <w:i/>
          <w:iCs/>
          <w:sz w:val="24"/>
          <w:szCs w:val="24"/>
        </w:rPr>
        <w:t>x</w:t>
      </w:r>
      <w:r w:rsidR="001822E6" w:rsidRPr="00646875">
        <w:rPr>
          <w:rFonts w:ascii="Cambria Math" w:hAnsi="Cambria Math"/>
          <w:sz w:val="24"/>
          <w:szCs w:val="24"/>
        </w:rPr>
        <w:t>+ 5</w:t>
      </w:r>
      <w:r w:rsidR="001822E6" w:rsidRPr="00646875">
        <w:rPr>
          <w:rFonts w:ascii="Cambria Math" w:hAnsi="Cambria Math"/>
          <w:i/>
          <w:iCs/>
          <w:sz w:val="24"/>
          <w:szCs w:val="24"/>
        </w:rPr>
        <w:t>y</w:t>
      </w:r>
      <w:r w:rsidR="001822E6" w:rsidRPr="00646875">
        <w:rPr>
          <w:rFonts w:ascii="Cambria Math" w:hAnsi="Cambria Math"/>
          <w:sz w:val="24"/>
          <w:szCs w:val="24"/>
        </w:rPr>
        <w:t xml:space="preserve"> = 1, où (</w:t>
      </w:r>
      <w:r w:rsidR="001822E6" w:rsidRPr="00646875">
        <w:rPr>
          <w:rFonts w:ascii="Cambria Math" w:hAnsi="Cambria Math"/>
          <w:i/>
          <w:iCs/>
          <w:sz w:val="24"/>
          <w:szCs w:val="24"/>
        </w:rPr>
        <w:t>x</w:t>
      </w:r>
      <w:r w:rsidR="001822E6" w:rsidRPr="00646875">
        <w:rPr>
          <w:rFonts w:ascii="Cambria Math" w:hAnsi="Cambria Math"/>
          <w:sz w:val="24"/>
          <w:szCs w:val="24"/>
        </w:rPr>
        <w:t xml:space="preserve"> ; </w:t>
      </w:r>
      <w:r w:rsidR="001822E6" w:rsidRPr="00646875">
        <w:rPr>
          <w:rFonts w:ascii="Cambria Math" w:hAnsi="Cambria Math"/>
          <w:i/>
          <w:iCs/>
          <w:sz w:val="24"/>
          <w:szCs w:val="24"/>
        </w:rPr>
        <w:t>y</w:t>
      </w:r>
      <w:r w:rsidR="001822E6" w:rsidRPr="00646875">
        <w:rPr>
          <w:rFonts w:ascii="Cambria Math" w:hAnsi="Cambria Math"/>
          <w:sz w:val="24"/>
          <w:szCs w:val="24"/>
        </w:rPr>
        <w:t>) est un couple de nombres entiers relatifs.</w:t>
      </w:r>
    </w:p>
    <w:p w:rsidR="001822E6" w:rsidRPr="00646875" w:rsidRDefault="001822E6" w:rsidP="001822E6">
      <w:pPr>
        <w:rPr>
          <w:rFonts w:ascii="Cambria Math" w:hAnsi="Cambria Math"/>
          <w:sz w:val="24"/>
          <w:szCs w:val="24"/>
        </w:rPr>
      </w:pPr>
      <w:r w:rsidRPr="00646875">
        <w:rPr>
          <w:rFonts w:ascii="Cambria Math" w:hAnsi="Cambria Math"/>
          <w:sz w:val="24"/>
          <w:szCs w:val="24"/>
        </w:rPr>
        <w:t>a)Vérifier que l’équation (E) admet une infinité des solutions.</w:t>
      </w:r>
    </w:p>
    <w:p w:rsidR="001822E6" w:rsidRPr="00646875" w:rsidRDefault="001822E6" w:rsidP="001822E6">
      <w:pPr>
        <w:rPr>
          <w:rFonts w:ascii="Cambria Math" w:hAnsi="Cambria Math"/>
          <w:sz w:val="24"/>
          <w:szCs w:val="24"/>
        </w:rPr>
      </w:pPr>
      <w:r w:rsidRPr="00646875">
        <w:rPr>
          <w:rFonts w:ascii="Cambria Math" w:hAnsi="Cambria Math"/>
          <w:sz w:val="24"/>
          <w:szCs w:val="24"/>
        </w:rPr>
        <w:t>b) Vérifier que (2 ;−3) est une solution particulière de l’équation (E).</w:t>
      </w:r>
    </w:p>
    <w:p w:rsidR="001822E6" w:rsidRPr="00646875" w:rsidRDefault="00301EC5" w:rsidP="001822E6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c</w:t>
      </w:r>
      <w:r w:rsidR="001822E6" w:rsidRPr="00646875">
        <w:rPr>
          <w:rFonts w:ascii="Cambria Math" w:hAnsi="Cambria Math"/>
          <w:sz w:val="24"/>
          <w:szCs w:val="24"/>
        </w:rPr>
        <w:t>) Résoudre l’équation (E).</w:t>
      </w:r>
    </w:p>
    <w:p w:rsidR="001822E6" w:rsidRPr="00646875" w:rsidRDefault="001822E6" w:rsidP="001822E6">
      <w:pPr>
        <w:rPr>
          <w:rFonts w:ascii="Cambria Math" w:hAnsi="Cambria Math"/>
          <w:sz w:val="24"/>
          <w:szCs w:val="24"/>
        </w:rPr>
      </w:pPr>
      <w:r w:rsidRPr="00646875">
        <w:rPr>
          <w:rFonts w:ascii="Cambria Math" w:hAnsi="Cambria Math"/>
          <w:sz w:val="24"/>
          <w:szCs w:val="24"/>
        </w:rPr>
        <w:t>2</w:t>
      </w:r>
      <w:r>
        <w:rPr>
          <w:rFonts w:ascii="Cambria Math" w:hAnsi="Cambria Math"/>
          <w:sz w:val="24"/>
          <w:szCs w:val="24"/>
        </w:rPr>
        <w:t>)</w:t>
      </w:r>
      <w:r w:rsidRPr="00646875">
        <w:rPr>
          <w:rFonts w:ascii="Cambria Math" w:hAnsi="Cambria Math"/>
          <w:sz w:val="24"/>
          <w:szCs w:val="24"/>
        </w:rPr>
        <w:t xml:space="preserve">Soit </w:t>
      </w:r>
      <w:r w:rsidRPr="00646875">
        <w:rPr>
          <w:rFonts w:ascii="Cambria Math" w:hAnsi="Cambria Math"/>
          <w:i/>
          <w:iCs/>
          <w:sz w:val="24"/>
          <w:szCs w:val="24"/>
        </w:rPr>
        <w:t>N</w:t>
      </w:r>
      <w:r w:rsidRPr="00646875">
        <w:rPr>
          <w:rFonts w:ascii="Cambria Math" w:hAnsi="Cambria Math"/>
          <w:sz w:val="24"/>
          <w:szCs w:val="24"/>
        </w:rPr>
        <w:t xml:space="preserve"> un nombre naturel tel qu’il existe un couple (</w:t>
      </w:r>
      <w:r w:rsidRPr="00646875">
        <w:rPr>
          <w:rFonts w:ascii="Cambria Math" w:hAnsi="Cambria Math"/>
          <w:i/>
          <w:iCs/>
          <w:sz w:val="24"/>
          <w:szCs w:val="24"/>
        </w:rPr>
        <w:t>a</w:t>
      </w:r>
      <w:r w:rsidRPr="00646875">
        <w:rPr>
          <w:rFonts w:ascii="Cambria Math" w:hAnsi="Cambria Math"/>
          <w:sz w:val="24"/>
          <w:szCs w:val="24"/>
        </w:rPr>
        <w:t xml:space="preserve"> ; </w:t>
      </w:r>
      <w:r w:rsidRPr="00646875">
        <w:rPr>
          <w:rFonts w:ascii="Cambria Math" w:hAnsi="Cambria Math"/>
          <w:i/>
          <w:iCs/>
          <w:sz w:val="24"/>
          <w:szCs w:val="24"/>
        </w:rPr>
        <w:t>b</w:t>
      </w:r>
      <w:r w:rsidRPr="00646875">
        <w:rPr>
          <w:rFonts w:ascii="Cambria Math" w:hAnsi="Cambria Math"/>
          <w:sz w:val="24"/>
          <w:szCs w:val="24"/>
        </w:rPr>
        <w:t xml:space="preserve">) de nombres entiers vérifiant : </w:t>
      </w:r>
      <w:r w:rsidRPr="00646875">
        <w:rPr>
          <w:rFonts w:ascii="Cambria Math" w:hAnsi="Cambria Math"/>
          <w:position w:val="-26"/>
          <w:sz w:val="24"/>
          <w:szCs w:val="24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30.6pt" o:ole="">
            <v:imagedata r:id="rId12" o:title=""/>
          </v:shape>
          <o:OLEObject Type="Embed" ProgID="Equation.DSMT4" ShapeID="_x0000_i1025" DrawAspect="Content" ObjectID="_1453498304" r:id="rId13"/>
        </w:object>
      </w:r>
      <w:r w:rsidRPr="00646875">
        <w:rPr>
          <w:rFonts w:ascii="Cambria Math" w:hAnsi="Cambria Math"/>
          <w:sz w:val="24"/>
          <w:szCs w:val="24"/>
        </w:rPr>
        <w:t>.</w:t>
      </w:r>
    </w:p>
    <w:p w:rsidR="001822E6" w:rsidRPr="00646875" w:rsidRDefault="001822E6" w:rsidP="001822E6">
      <w:pPr>
        <w:rPr>
          <w:rFonts w:ascii="Cambria Math" w:hAnsi="Cambria Math"/>
          <w:sz w:val="24"/>
          <w:szCs w:val="24"/>
        </w:rPr>
      </w:pPr>
      <w:r w:rsidRPr="00646875">
        <w:rPr>
          <w:rFonts w:ascii="Cambria Math" w:hAnsi="Cambria Math"/>
          <w:sz w:val="24"/>
          <w:szCs w:val="24"/>
        </w:rPr>
        <w:t>a</w:t>
      </w:r>
      <w:r>
        <w:rPr>
          <w:rFonts w:ascii="Cambria Math" w:hAnsi="Cambria Math"/>
          <w:sz w:val="24"/>
          <w:szCs w:val="24"/>
        </w:rPr>
        <w:t>)</w:t>
      </w:r>
      <w:r w:rsidRPr="00646875">
        <w:rPr>
          <w:rFonts w:ascii="Cambria Math" w:hAnsi="Cambria Math"/>
          <w:sz w:val="24"/>
          <w:szCs w:val="24"/>
        </w:rPr>
        <w:t>Montrer que le couple (</w:t>
      </w:r>
      <w:r w:rsidRPr="00646875">
        <w:rPr>
          <w:rFonts w:ascii="Cambria Math" w:hAnsi="Cambria Math"/>
          <w:i/>
          <w:iCs/>
          <w:sz w:val="24"/>
          <w:szCs w:val="24"/>
        </w:rPr>
        <w:t>a</w:t>
      </w:r>
      <w:r w:rsidRPr="00646875">
        <w:rPr>
          <w:rFonts w:ascii="Cambria Math" w:hAnsi="Cambria Math"/>
          <w:sz w:val="24"/>
          <w:szCs w:val="24"/>
        </w:rPr>
        <w:t xml:space="preserve"> ; </w:t>
      </w:r>
      <w:r w:rsidR="0033314E">
        <w:rPr>
          <w:rFonts w:ascii="Cambria Math" w:hAnsi="Cambria Math"/>
          <w:sz w:val="24"/>
          <w:szCs w:val="24"/>
        </w:rPr>
        <w:t>−</w:t>
      </w:r>
      <w:r w:rsidRPr="00646875">
        <w:rPr>
          <w:rFonts w:ascii="Cambria Math" w:hAnsi="Cambria Math"/>
          <w:i/>
          <w:iCs/>
          <w:sz w:val="24"/>
          <w:szCs w:val="24"/>
        </w:rPr>
        <w:t>b</w:t>
      </w:r>
      <w:r w:rsidRPr="00646875">
        <w:rPr>
          <w:rFonts w:ascii="Cambria Math" w:hAnsi="Cambria Math"/>
          <w:sz w:val="24"/>
          <w:szCs w:val="24"/>
        </w:rPr>
        <w:t>) est solution de (E).</w:t>
      </w:r>
    </w:p>
    <w:p w:rsidR="001822E6" w:rsidRPr="00646875" w:rsidRDefault="001822E6" w:rsidP="001822E6">
      <w:pPr>
        <w:rPr>
          <w:rFonts w:ascii="Cambria Math" w:hAnsi="Cambria Math"/>
          <w:sz w:val="24"/>
          <w:szCs w:val="24"/>
        </w:rPr>
      </w:pPr>
      <w:r w:rsidRPr="00646875">
        <w:rPr>
          <w:rFonts w:ascii="Cambria Math" w:hAnsi="Cambria Math"/>
          <w:sz w:val="24"/>
          <w:szCs w:val="24"/>
        </w:rPr>
        <w:t>b</w:t>
      </w:r>
      <w:r>
        <w:rPr>
          <w:rFonts w:ascii="Cambria Math" w:hAnsi="Cambria Math"/>
          <w:sz w:val="24"/>
          <w:szCs w:val="24"/>
        </w:rPr>
        <w:t>)</w:t>
      </w:r>
      <w:r w:rsidRPr="00646875">
        <w:rPr>
          <w:rFonts w:ascii="Cambria Math" w:hAnsi="Cambria Math"/>
          <w:sz w:val="24"/>
          <w:szCs w:val="24"/>
        </w:rPr>
        <w:t xml:space="preserve"> Quel est le reste, dans la division de </w:t>
      </w:r>
      <w:r w:rsidRPr="00646875">
        <w:rPr>
          <w:rFonts w:ascii="Cambria Math" w:hAnsi="Cambria Math"/>
          <w:i/>
          <w:iCs/>
          <w:sz w:val="24"/>
          <w:szCs w:val="24"/>
        </w:rPr>
        <w:t>N</w:t>
      </w:r>
      <w:r>
        <w:rPr>
          <w:rFonts w:ascii="Cambria Math" w:hAnsi="Cambria Math"/>
          <w:i/>
          <w:iCs/>
          <w:sz w:val="24"/>
          <w:szCs w:val="24"/>
        </w:rPr>
        <w:t xml:space="preserve"> </w:t>
      </w:r>
      <w:r w:rsidRPr="00646875">
        <w:rPr>
          <w:rFonts w:ascii="Cambria Math" w:hAnsi="Cambria Math"/>
          <w:sz w:val="24"/>
          <w:szCs w:val="24"/>
        </w:rPr>
        <w:t xml:space="preserve"> par 40 ?</w:t>
      </w:r>
    </w:p>
    <w:p w:rsidR="001822E6" w:rsidRPr="00646875" w:rsidRDefault="001822E6" w:rsidP="001822E6">
      <w:pPr>
        <w:rPr>
          <w:rFonts w:ascii="Cambria Math" w:hAnsi="Cambria Math"/>
          <w:sz w:val="24"/>
          <w:szCs w:val="24"/>
        </w:rPr>
      </w:pPr>
      <w:r w:rsidRPr="00646875">
        <w:rPr>
          <w:rFonts w:ascii="Cambria Math" w:hAnsi="Cambria Math"/>
          <w:sz w:val="24"/>
          <w:szCs w:val="24"/>
        </w:rPr>
        <w:t>3</w:t>
      </w:r>
      <w:r>
        <w:rPr>
          <w:rFonts w:ascii="Cambria Math" w:hAnsi="Cambria Math"/>
          <w:sz w:val="24"/>
          <w:szCs w:val="24"/>
        </w:rPr>
        <w:t>)</w:t>
      </w:r>
      <w:r w:rsidRPr="00646875">
        <w:rPr>
          <w:rFonts w:ascii="Cambria Math" w:hAnsi="Cambria Math"/>
          <w:sz w:val="24"/>
          <w:szCs w:val="24"/>
        </w:rPr>
        <w:t xml:space="preserve"> a</w:t>
      </w:r>
      <w:r>
        <w:rPr>
          <w:rFonts w:ascii="Cambria Math" w:hAnsi="Cambria Math"/>
          <w:sz w:val="24"/>
          <w:szCs w:val="24"/>
        </w:rPr>
        <w:t>)</w:t>
      </w:r>
      <w:r w:rsidRPr="00646875">
        <w:rPr>
          <w:rFonts w:ascii="Cambria Math" w:hAnsi="Cambria Math"/>
          <w:sz w:val="24"/>
          <w:szCs w:val="24"/>
        </w:rPr>
        <w:t xml:space="preserve"> Résoudre l’équation 8</w:t>
      </w:r>
      <w:r w:rsidRPr="00646875">
        <w:rPr>
          <w:rFonts w:ascii="Cambria Math" w:hAnsi="Cambria Math"/>
          <w:i/>
          <w:iCs/>
          <w:sz w:val="24"/>
          <w:szCs w:val="24"/>
        </w:rPr>
        <w:t>x</w:t>
      </w:r>
      <w:r w:rsidRPr="00646875">
        <w:rPr>
          <w:rFonts w:ascii="Cambria Math" w:hAnsi="Cambria Math"/>
          <w:sz w:val="24"/>
          <w:szCs w:val="24"/>
        </w:rPr>
        <w:t xml:space="preserve"> + 5</w:t>
      </w:r>
      <w:r w:rsidRPr="00646875">
        <w:rPr>
          <w:rFonts w:ascii="Cambria Math" w:hAnsi="Cambria Math"/>
          <w:i/>
          <w:iCs/>
          <w:sz w:val="24"/>
          <w:szCs w:val="24"/>
        </w:rPr>
        <w:t>y</w:t>
      </w:r>
      <w:r w:rsidRPr="00646875">
        <w:rPr>
          <w:rFonts w:ascii="Cambria Math" w:hAnsi="Cambria Math"/>
          <w:sz w:val="24"/>
          <w:szCs w:val="24"/>
        </w:rPr>
        <w:t xml:space="preserve"> = 100, où (</w:t>
      </w:r>
      <w:r w:rsidRPr="00646875">
        <w:rPr>
          <w:rFonts w:ascii="Cambria Math" w:hAnsi="Cambria Math"/>
          <w:i/>
          <w:iCs/>
          <w:sz w:val="24"/>
          <w:szCs w:val="24"/>
        </w:rPr>
        <w:t>x</w:t>
      </w:r>
      <w:r w:rsidRPr="00646875">
        <w:rPr>
          <w:rFonts w:ascii="Cambria Math" w:hAnsi="Cambria Math"/>
          <w:sz w:val="24"/>
          <w:szCs w:val="24"/>
        </w:rPr>
        <w:t xml:space="preserve"> ; </w:t>
      </w:r>
      <w:r w:rsidRPr="00646875">
        <w:rPr>
          <w:rFonts w:ascii="Cambria Math" w:hAnsi="Cambria Math"/>
          <w:i/>
          <w:iCs/>
          <w:sz w:val="24"/>
          <w:szCs w:val="24"/>
        </w:rPr>
        <w:t>y</w:t>
      </w:r>
      <w:r w:rsidRPr="00646875">
        <w:rPr>
          <w:rFonts w:ascii="Cambria Math" w:hAnsi="Cambria Math"/>
          <w:sz w:val="24"/>
          <w:szCs w:val="24"/>
        </w:rPr>
        <w:t>) est un couple de nombres entiers relatifs.</w:t>
      </w:r>
    </w:p>
    <w:p w:rsidR="001822E6" w:rsidRPr="000646F9" w:rsidRDefault="001822E6" w:rsidP="001822E6">
      <w:pPr>
        <w:rPr>
          <w:rFonts w:ascii="Cambria Math" w:hAnsi="Cambria Math"/>
          <w:sz w:val="24"/>
          <w:szCs w:val="24"/>
        </w:rPr>
      </w:pPr>
      <w:r w:rsidRPr="00646875">
        <w:rPr>
          <w:rFonts w:ascii="Cambria Math" w:hAnsi="Cambria Math"/>
          <w:sz w:val="24"/>
          <w:szCs w:val="24"/>
        </w:rPr>
        <w:t>b) Un groupe composé d’hommes et de femmes a dépensé 100 pièces de monnaie dans une auberge. Les hommes ont dépensé 8 pièces chacun et les femmes 5 pièces chacune. Combien pouvait-il y avoir d’hommes et de femmes dans le groupe ?</w:t>
      </w:r>
    </w:p>
    <w:p w:rsidR="001822E6" w:rsidRPr="00C05C19" w:rsidRDefault="001822E6" w:rsidP="001822E6">
      <w:pPr>
        <w:pStyle w:val="NormalWeb"/>
      </w:pPr>
    </w:p>
    <w:p w:rsidR="001822E6" w:rsidRPr="001822E6" w:rsidRDefault="001822E6" w:rsidP="001822E6"/>
    <w:sectPr w:rsidR="001822E6" w:rsidRPr="001822E6" w:rsidSect="00E70C4C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 w:code="9"/>
      <w:pgMar w:top="284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0591F" w:rsidRDefault="0040591F" w:rsidP="001822E6">
      <w:pPr>
        <w:spacing w:after="0" w:line="240" w:lineRule="auto"/>
      </w:pPr>
      <w:r>
        <w:separator/>
      </w:r>
    </w:p>
  </w:endnote>
  <w:endnote w:type="continuationSeparator" w:id="1">
    <w:p w:rsidR="0040591F" w:rsidRDefault="0040591F" w:rsidP="001822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mmi10">
    <w:altName w:val="MS Mincho"/>
    <w:panose1 w:val="020B0500000000000000"/>
    <w:charset w:val="02"/>
    <w:family w:val="swiss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22E6" w:rsidRDefault="001822E6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22E6" w:rsidRDefault="001822E6">
    <w:pPr>
      <w:pStyle w:val="Pieddepag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22E6" w:rsidRDefault="001822E6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0591F" w:rsidRDefault="0040591F" w:rsidP="001822E6">
      <w:pPr>
        <w:spacing w:after="0" w:line="240" w:lineRule="auto"/>
      </w:pPr>
      <w:r>
        <w:separator/>
      </w:r>
    </w:p>
  </w:footnote>
  <w:footnote w:type="continuationSeparator" w:id="1">
    <w:p w:rsidR="0040591F" w:rsidRDefault="0040591F" w:rsidP="001822E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22E6" w:rsidRDefault="001822E6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22E6" w:rsidRDefault="001822E6">
    <w:pPr>
      <w:pStyle w:val="En-tte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22E6" w:rsidRDefault="001822E6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AB1912"/>
    <w:multiLevelType w:val="hybridMultilevel"/>
    <w:tmpl w:val="F94A283A"/>
    <w:lvl w:ilvl="0" w:tplc="8156320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defaultTabStop w:val="708"/>
  <w:hyphenationZone w:val="425"/>
  <w:characterSpacingControl w:val="doNotCompress"/>
  <w:hdrShapeDefaults>
    <o:shapedefaults v:ext="edit" spidmax="13314"/>
  </w:hdrShapeDefaults>
  <w:footnotePr>
    <w:footnote w:id="0"/>
    <w:footnote w:id="1"/>
  </w:footnotePr>
  <w:endnotePr>
    <w:endnote w:id="0"/>
    <w:endnote w:id="1"/>
  </w:endnotePr>
  <w:compat/>
  <w:rsids>
    <w:rsidRoot w:val="00C05C19"/>
    <w:rsid w:val="00005B63"/>
    <w:rsid w:val="00006CE8"/>
    <w:rsid w:val="00010E0B"/>
    <w:rsid w:val="00017E99"/>
    <w:rsid w:val="00020B19"/>
    <w:rsid w:val="000247F7"/>
    <w:rsid w:val="00027A9F"/>
    <w:rsid w:val="000324DE"/>
    <w:rsid w:val="000338EF"/>
    <w:rsid w:val="00033BA4"/>
    <w:rsid w:val="000372D7"/>
    <w:rsid w:val="00037FB7"/>
    <w:rsid w:val="000459E0"/>
    <w:rsid w:val="00046907"/>
    <w:rsid w:val="000562C5"/>
    <w:rsid w:val="000566C7"/>
    <w:rsid w:val="00064347"/>
    <w:rsid w:val="000646F9"/>
    <w:rsid w:val="00065353"/>
    <w:rsid w:val="000660D0"/>
    <w:rsid w:val="0008147D"/>
    <w:rsid w:val="00085A79"/>
    <w:rsid w:val="000922BA"/>
    <w:rsid w:val="000956CE"/>
    <w:rsid w:val="000A581D"/>
    <w:rsid w:val="000A5B35"/>
    <w:rsid w:val="000A63E4"/>
    <w:rsid w:val="000A676A"/>
    <w:rsid w:val="000B71D2"/>
    <w:rsid w:val="000C1B83"/>
    <w:rsid w:val="000C3C89"/>
    <w:rsid w:val="000D55F2"/>
    <w:rsid w:val="000D5E11"/>
    <w:rsid w:val="000D6A51"/>
    <w:rsid w:val="000D74C0"/>
    <w:rsid w:val="000D77C1"/>
    <w:rsid w:val="000E265F"/>
    <w:rsid w:val="000E4B2F"/>
    <w:rsid w:val="000F1AED"/>
    <w:rsid w:val="000F2B80"/>
    <w:rsid w:val="000F61F6"/>
    <w:rsid w:val="000F6CFC"/>
    <w:rsid w:val="00100A84"/>
    <w:rsid w:val="00106C2A"/>
    <w:rsid w:val="00111169"/>
    <w:rsid w:val="00112468"/>
    <w:rsid w:val="00130E91"/>
    <w:rsid w:val="001310C8"/>
    <w:rsid w:val="00133D30"/>
    <w:rsid w:val="00133FA9"/>
    <w:rsid w:val="001344A7"/>
    <w:rsid w:val="00140234"/>
    <w:rsid w:val="0014142A"/>
    <w:rsid w:val="00141E6C"/>
    <w:rsid w:val="00142102"/>
    <w:rsid w:val="001441C3"/>
    <w:rsid w:val="001462B6"/>
    <w:rsid w:val="00151487"/>
    <w:rsid w:val="00151B3E"/>
    <w:rsid w:val="00153D15"/>
    <w:rsid w:val="001542BF"/>
    <w:rsid w:val="00163A3D"/>
    <w:rsid w:val="001642AC"/>
    <w:rsid w:val="001675AD"/>
    <w:rsid w:val="001728F1"/>
    <w:rsid w:val="00181473"/>
    <w:rsid w:val="0018162C"/>
    <w:rsid w:val="001822E6"/>
    <w:rsid w:val="00183935"/>
    <w:rsid w:val="00190FBC"/>
    <w:rsid w:val="0019278F"/>
    <w:rsid w:val="001946A3"/>
    <w:rsid w:val="00195B23"/>
    <w:rsid w:val="001A42BE"/>
    <w:rsid w:val="001A7E2A"/>
    <w:rsid w:val="001B4990"/>
    <w:rsid w:val="001B4C86"/>
    <w:rsid w:val="001C3C85"/>
    <w:rsid w:val="001D0C01"/>
    <w:rsid w:val="001D3258"/>
    <w:rsid w:val="001D694C"/>
    <w:rsid w:val="001E0E46"/>
    <w:rsid w:val="001E1E96"/>
    <w:rsid w:val="001E2C64"/>
    <w:rsid w:val="001F02A5"/>
    <w:rsid w:val="001F3284"/>
    <w:rsid w:val="002236DD"/>
    <w:rsid w:val="002256D6"/>
    <w:rsid w:val="00237588"/>
    <w:rsid w:val="00237B0E"/>
    <w:rsid w:val="00240E9E"/>
    <w:rsid w:val="002419A0"/>
    <w:rsid w:val="00246599"/>
    <w:rsid w:val="0024703F"/>
    <w:rsid w:val="00247110"/>
    <w:rsid w:val="00250693"/>
    <w:rsid w:val="00260523"/>
    <w:rsid w:val="00267351"/>
    <w:rsid w:val="00271ED3"/>
    <w:rsid w:val="00277ADA"/>
    <w:rsid w:val="0029168D"/>
    <w:rsid w:val="00293B90"/>
    <w:rsid w:val="00295DDC"/>
    <w:rsid w:val="00296DBE"/>
    <w:rsid w:val="00297C1C"/>
    <w:rsid w:val="002A166C"/>
    <w:rsid w:val="002A1E0E"/>
    <w:rsid w:val="002B6596"/>
    <w:rsid w:val="002B7E93"/>
    <w:rsid w:val="002C1DA7"/>
    <w:rsid w:val="002D798F"/>
    <w:rsid w:val="002E104A"/>
    <w:rsid w:val="002E382A"/>
    <w:rsid w:val="002E3ED8"/>
    <w:rsid w:val="002F2EB9"/>
    <w:rsid w:val="002F37AF"/>
    <w:rsid w:val="002F5A60"/>
    <w:rsid w:val="002F646A"/>
    <w:rsid w:val="00301EC5"/>
    <w:rsid w:val="00303D2F"/>
    <w:rsid w:val="00303DEC"/>
    <w:rsid w:val="00311CDA"/>
    <w:rsid w:val="00313A46"/>
    <w:rsid w:val="0031676B"/>
    <w:rsid w:val="00321AE2"/>
    <w:rsid w:val="0033268A"/>
    <w:rsid w:val="0033314E"/>
    <w:rsid w:val="00333F70"/>
    <w:rsid w:val="003353E1"/>
    <w:rsid w:val="00335781"/>
    <w:rsid w:val="0033582B"/>
    <w:rsid w:val="00346E19"/>
    <w:rsid w:val="00351BB0"/>
    <w:rsid w:val="00357A10"/>
    <w:rsid w:val="0036115C"/>
    <w:rsid w:val="00362F38"/>
    <w:rsid w:val="003647EA"/>
    <w:rsid w:val="003671F4"/>
    <w:rsid w:val="003744E7"/>
    <w:rsid w:val="00376B44"/>
    <w:rsid w:val="00385F72"/>
    <w:rsid w:val="003944D7"/>
    <w:rsid w:val="00396278"/>
    <w:rsid w:val="00396B0C"/>
    <w:rsid w:val="003A172F"/>
    <w:rsid w:val="003B21B6"/>
    <w:rsid w:val="003C5BEA"/>
    <w:rsid w:val="003C6195"/>
    <w:rsid w:val="003D3D8E"/>
    <w:rsid w:val="003D456F"/>
    <w:rsid w:val="003E1255"/>
    <w:rsid w:val="003E2B1F"/>
    <w:rsid w:val="003F0BA1"/>
    <w:rsid w:val="003F4FA0"/>
    <w:rsid w:val="003F579F"/>
    <w:rsid w:val="0040591F"/>
    <w:rsid w:val="00411CF0"/>
    <w:rsid w:val="00412610"/>
    <w:rsid w:val="0041290F"/>
    <w:rsid w:val="00414215"/>
    <w:rsid w:val="00415108"/>
    <w:rsid w:val="00430EAB"/>
    <w:rsid w:val="004337E6"/>
    <w:rsid w:val="00433DE0"/>
    <w:rsid w:val="00440B4E"/>
    <w:rsid w:val="00441AD2"/>
    <w:rsid w:val="00442F49"/>
    <w:rsid w:val="0044405E"/>
    <w:rsid w:val="00444E89"/>
    <w:rsid w:val="0045455D"/>
    <w:rsid w:val="00461C33"/>
    <w:rsid w:val="00465D07"/>
    <w:rsid w:val="00467191"/>
    <w:rsid w:val="004706A4"/>
    <w:rsid w:val="004721D0"/>
    <w:rsid w:val="004736C6"/>
    <w:rsid w:val="00490BD8"/>
    <w:rsid w:val="004A62EE"/>
    <w:rsid w:val="004A63A3"/>
    <w:rsid w:val="004A6B00"/>
    <w:rsid w:val="004B10BC"/>
    <w:rsid w:val="004B4D3E"/>
    <w:rsid w:val="004C1DC9"/>
    <w:rsid w:val="004C450B"/>
    <w:rsid w:val="004C4ACF"/>
    <w:rsid w:val="004D317C"/>
    <w:rsid w:val="004D38F7"/>
    <w:rsid w:val="004F1F41"/>
    <w:rsid w:val="004F393B"/>
    <w:rsid w:val="004F4C15"/>
    <w:rsid w:val="004F546A"/>
    <w:rsid w:val="004F7927"/>
    <w:rsid w:val="004F7C23"/>
    <w:rsid w:val="00500275"/>
    <w:rsid w:val="00507754"/>
    <w:rsid w:val="00510276"/>
    <w:rsid w:val="00511BC5"/>
    <w:rsid w:val="00511F96"/>
    <w:rsid w:val="00513278"/>
    <w:rsid w:val="00534BB8"/>
    <w:rsid w:val="00535FC4"/>
    <w:rsid w:val="005458D5"/>
    <w:rsid w:val="00550C2A"/>
    <w:rsid w:val="00560A0C"/>
    <w:rsid w:val="00564912"/>
    <w:rsid w:val="00564AC8"/>
    <w:rsid w:val="00566176"/>
    <w:rsid w:val="00567B03"/>
    <w:rsid w:val="00570D73"/>
    <w:rsid w:val="00571EE5"/>
    <w:rsid w:val="00572EBE"/>
    <w:rsid w:val="00573D1A"/>
    <w:rsid w:val="005746B9"/>
    <w:rsid w:val="00575636"/>
    <w:rsid w:val="00576CF8"/>
    <w:rsid w:val="00597C99"/>
    <w:rsid w:val="005A0D1A"/>
    <w:rsid w:val="005A607C"/>
    <w:rsid w:val="005B314C"/>
    <w:rsid w:val="005D440E"/>
    <w:rsid w:val="005D56DF"/>
    <w:rsid w:val="005D76F7"/>
    <w:rsid w:val="005D7A16"/>
    <w:rsid w:val="005E24AB"/>
    <w:rsid w:val="005E56EE"/>
    <w:rsid w:val="005E6766"/>
    <w:rsid w:val="005E731D"/>
    <w:rsid w:val="005E79EC"/>
    <w:rsid w:val="005F1110"/>
    <w:rsid w:val="00600ADB"/>
    <w:rsid w:val="00600B66"/>
    <w:rsid w:val="0060132C"/>
    <w:rsid w:val="00604535"/>
    <w:rsid w:val="00617D98"/>
    <w:rsid w:val="0062776A"/>
    <w:rsid w:val="00627844"/>
    <w:rsid w:val="00630546"/>
    <w:rsid w:val="00631E30"/>
    <w:rsid w:val="0063395E"/>
    <w:rsid w:val="00635DD5"/>
    <w:rsid w:val="00636F0C"/>
    <w:rsid w:val="006400D9"/>
    <w:rsid w:val="00642051"/>
    <w:rsid w:val="006536AF"/>
    <w:rsid w:val="00670F3B"/>
    <w:rsid w:val="00672696"/>
    <w:rsid w:val="00674AB6"/>
    <w:rsid w:val="00675B8C"/>
    <w:rsid w:val="006809DA"/>
    <w:rsid w:val="006815D3"/>
    <w:rsid w:val="00686E35"/>
    <w:rsid w:val="00687B34"/>
    <w:rsid w:val="006A1F14"/>
    <w:rsid w:val="006A3E0E"/>
    <w:rsid w:val="006B337C"/>
    <w:rsid w:val="006C2CB0"/>
    <w:rsid w:val="006D4F01"/>
    <w:rsid w:val="006D5577"/>
    <w:rsid w:val="006D78BE"/>
    <w:rsid w:val="006E0512"/>
    <w:rsid w:val="006E1481"/>
    <w:rsid w:val="006E322D"/>
    <w:rsid w:val="006E7B10"/>
    <w:rsid w:val="006F1EAC"/>
    <w:rsid w:val="00702A48"/>
    <w:rsid w:val="00704929"/>
    <w:rsid w:val="00704A89"/>
    <w:rsid w:val="00704D6B"/>
    <w:rsid w:val="00705D53"/>
    <w:rsid w:val="00706268"/>
    <w:rsid w:val="00707151"/>
    <w:rsid w:val="007165C2"/>
    <w:rsid w:val="007201B9"/>
    <w:rsid w:val="00720EFF"/>
    <w:rsid w:val="00721624"/>
    <w:rsid w:val="00723FC4"/>
    <w:rsid w:val="00726FD7"/>
    <w:rsid w:val="00735169"/>
    <w:rsid w:val="00742A24"/>
    <w:rsid w:val="00744C06"/>
    <w:rsid w:val="00752F20"/>
    <w:rsid w:val="00756335"/>
    <w:rsid w:val="007575DD"/>
    <w:rsid w:val="00757B69"/>
    <w:rsid w:val="00757DD7"/>
    <w:rsid w:val="007675B3"/>
    <w:rsid w:val="007808D4"/>
    <w:rsid w:val="007836C9"/>
    <w:rsid w:val="007845BF"/>
    <w:rsid w:val="00791D00"/>
    <w:rsid w:val="00792D1A"/>
    <w:rsid w:val="00793689"/>
    <w:rsid w:val="00795334"/>
    <w:rsid w:val="007A3626"/>
    <w:rsid w:val="007A5DC9"/>
    <w:rsid w:val="007B1122"/>
    <w:rsid w:val="007B4873"/>
    <w:rsid w:val="007C0152"/>
    <w:rsid w:val="007C09FD"/>
    <w:rsid w:val="007C0EC5"/>
    <w:rsid w:val="007C12DB"/>
    <w:rsid w:val="007C1C63"/>
    <w:rsid w:val="007C32A3"/>
    <w:rsid w:val="007D3A67"/>
    <w:rsid w:val="007D5DEA"/>
    <w:rsid w:val="007E10F4"/>
    <w:rsid w:val="007E7D49"/>
    <w:rsid w:val="007F79D7"/>
    <w:rsid w:val="008067E5"/>
    <w:rsid w:val="00833187"/>
    <w:rsid w:val="00835619"/>
    <w:rsid w:val="0083616E"/>
    <w:rsid w:val="00843BE0"/>
    <w:rsid w:val="00847BCD"/>
    <w:rsid w:val="00852209"/>
    <w:rsid w:val="00864656"/>
    <w:rsid w:val="00867CBD"/>
    <w:rsid w:val="008730F1"/>
    <w:rsid w:val="00873702"/>
    <w:rsid w:val="008738F7"/>
    <w:rsid w:val="008748EE"/>
    <w:rsid w:val="00886C32"/>
    <w:rsid w:val="0089183D"/>
    <w:rsid w:val="00891A88"/>
    <w:rsid w:val="008937D4"/>
    <w:rsid w:val="008A18AE"/>
    <w:rsid w:val="008A1B2E"/>
    <w:rsid w:val="008B2412"/>
    <w:rsid w:val="008B5185"/>
    <w:rsid w:val="008B7AB6"/>
    <w:rsid w:val="008C34A5"/>
    <w:rsid w:val="008C422F"/>
    <w:rsid w:val="008D3909"/>
    <w:rsid w:val="008E5E48"/>
    <w:rsid w:val="008F11CF"/>
    <w:rsid w:val="008F1894"/>
    <w:rsid w:val="008F3082"/>
    <w:rsid w:val="008F4C01"/>
    <w:rsid w:val="008F6D25"/>
    <w:rsid w:val="00907C0D"/>
    <w:rsid w:val="009214C8"/>
    <w:rsid w:val="00921D94"/>
    <w:rsid w:val="00922B58"/>
    <w:rsid w:val="00922D44"/>
    <w:rsid w:val="00926E66"/>
    <w:rsid w:val="009311C3"/>
    <w:rsid w:val="0093501D"/>
    <w:rsid w:val="00935FDD"/>
    <w:rsid w:val="00936A5F"/>
    <w:rsid w:val="0093799C"/>
    <w:rsid w:val="009446C7"/>
    <w:rsid w:val="00945892"/>
    <w:rsid w:val="00945E6E"/>
    <w:rsid w:val="009500FE"/>
    <w:rsid w:val="009608AD"/>
    <w:rsid w:val="00961FFB"/>
    <w:rsid w:val="00964700"/>
    <w:rsid w:val="009737E7"/>
    <w:rsid w:val="00976FA3"/>
    <w:rsid w:val="00991A16"/>
    <w:rsid w:val="0099523B"/>
    <w:rsid w:val="009A2C89"/>
    <w:rsid w:val="009A3A6F"/>
    <w:rsid w:val="009C04F8"/>
    <w:rsid w:val="009C49BD"/>
    <w:rsid w:val="009C571F"/>
    <w:rsid w:val="009D2A9D"/>
    <w:rsid w:val="009D4BF2"/>
    <w:rsid w:val="009D6D28"/>
    <w:rsid w:val="009E1183"/>
    <w:rsid w:val="00A01787"/>
    <w:rsid w:val="00A07345"/>
    <w:rsid w:val="00A07358"/>
    <w:rsid w:val="00A11358"/>
    <w:rsid w:val="00A11C4C"/>
    <w:rsid w:val="00A160FA"/>
    <w:rsid w:val="00A16A20"/>
    <w:rsid w:val="00A16BCD"/>
    <w:rsid w:val="00A21B34"/>
    <w:rsid w:val="00A22E94"/>
    <w:rsid w:val="00A25923"/>
    <w:rsid w:val="00A30636"/>
    <w:rsid w:val="00A37A92"/>
    <w:rsid w:val="00A37C0B"/>
    <w:rsid w:val="00A42C23"/>
    <w:rsid w:val="00A47AB5"/>
    <w:rsid w:val="00A54D9C"/>
    <w:rsid w:val="00A61018"/>
    <w:rsid w:val="00A654EA"/>
    <w:rsid w:val="00A65684"/>
    <w:rsid w:val="00A66269"/>
    <w:rsid w:val="00A70AF3"/>
    <w:rsid w:val="00A72474"/>
    <w:rsid w:val="00A73DEE"/>
    <w:rsid w:val="00A86DFE"/>
    <w:rsid w:val="00A87232"/>
    <w:rsid w:val="00A900BD"/>
    <w:rsid w:val="00A9429A"/>
    <w:rsid w:val="00AA2BA3"/>
    <w:rsid w:val="00AB40B9"/>
    <w:rsid w:val="00AC37A9"/>
    <w:rsid w:val="00AC4DBD"/>
    <w:rsid w:val="00AC5081"/>
    <w:rsid w:val="00AC5A02"/>
    <w:rsid w:val="00AC72F3"/>
    <w:rsid w:val="00AD0AA2"/>
    <w:rsid w:val="00AD175B"/>
    <w:rsid w:val="00AD4B4E"/>
    <w:rsid w:val="00AD639A"/>
    <w:rsid w:val="00AD66AC"/>
    <w:rsid w:val="00AD75AA"/>
    <w:rsid w:val="00AE3848"/>
    <w:rsid w:val="00AE41B7"/>
    <w:rsid w:val="00AF52DB"/>
    <w:rsid w:val="00B0538F"/>
    <w:rsid w:val="00B12D83"/>
    <w:rsid w:val="00B13F46"/>
    <w:rsid w:val="00B22571"/>
    <w:rsid w:val="00B24DE6"/>
    <w:rsid w:val="00B329B2"/>
    <w:rsid w:val="00B35274"/>
    <w:rsid w:val="00B3593E"/>
    <w:rsid w:val="00B35951"/>
    <w:rsid w:val="00B40FE0"/>
    <w:rsid w:val="00B42426"/>
    <w:rsid w:val="00B46A94"/>
    <w:rsid w:val="00B5160A"/>
    <w:rsid w:val="00B545BC"/>
    <w:rsid w:val="00B5607B"/>
    <w:rsid w:val="00B61D3A"/>
    <w:rsid w:val="00B63586"/>
    <w:rsid w:val="00B64494"/>
    <w:rsid w:val="00B660A1"/>
    <w:rsid w:val="00B715F9"/>
    <w:rsid w:val="00B7297A"/>
    <w:rsid w:val="00B825E9"/>
    <w:rsid w:val="00B93460"/>
    <w:rsid w:val="00B97DC8"/>
    <w:rsid w:val="00BB4C06"/>
    <w:rsid w:val="00BC4C3B"/>
    <w:rsid w:val="00BC707C"/>
    <w:rsid w:val="00BD01B6"/>
    <w:rsid w:val="00BD1A04"/>
    <w:rsid w:val="00BF15D5"/>
    <w:rsid w:val="00BF1BB3"/>
    <w:rsid w:val="00BF2764"/>
    <w:rsid w:val="00BF3A23"/>
    <w:rsid w:val="00C00453"/>
    <w:rsid w:val="00C02D9B"/>
    <w:rsid w:val="00C05A6A"/>
    <w:rsid w:val="00C05C19"/>
    <w:rsid w:val="00C062C4"/>
    <w:rsid w:val="00C214FD"/>
    <w:rsid w:val="00C26809"/>
    <w:rsid w:val="00C3181D"/>
    <w:rsid w:val="00C3608E"/>
    <w:rsid w:val="00C45D0F"/>
    <w:rsid w:val="00C47D45"/>
    <w:rsid w:val="00C53068"/>
    <w:rsid w:val="00C530C2"/>
    <w:rsid w:val="00C64936"/>
    <w:rsid w:val="00C6638A"/>
    <w:rsid w:val="00C74978"/>
    <w:rsid w:val="00C7600D"/>
    <w:rsid w:val="00C7717C"/>
    <w:rsid w:val="00C83EBC"/>
    <w:rsid w:val="00C846B0"/>
    <w:rsid w:val="00C86868"/>
    <w:rsid w:val="00C87C5E"/>
    <w:rsid w:val="00C9454E"/>
    <w:rsid w:val="00C9487A"/>
    <w:rsid w:val="00CA496B"/>
    <w:rsid w:val="00CB016C"/>
    <w:rsid w:val="00CB0A7C"/>
    <w:rsid w:val="00CB1D55"/>
    <w:rsid w:val="00CB1F17"/>
    <w:rsid w:val="00CB48A5"/>
    <w:rsid w:val="00CB544E"/>
    <w:rsid w:val="00CB79BF"/>
    <w:rsid w:val="00CC2319"/>
    <w:rsid w:val="00CD4C08"/>
    <w:rsid w:val="00CD534D"/>
    <w:rsid w:val="00CD7608"/>
    <w:rsid w:val="00CD7DF8"/>
    <w:rsid w:val="00CE289A"/>
    <w:rsid w:val="00CE4748"/>
    <w:rsid w:val="00CE6713"/>
    <w:rsid w:val="00CE7108"/>
    <w:rsid w:val="00CE7D85"/>
    <w:rsid w:val="00CF3DFA"/>
    <w:rsid w:val="00CF3E04"/>
    <w:rsid w:val="00D0479F"/>
    <w:rsid w:val="00D15815"/>
    <w:rsid w:val="00D17E22"/>
    <w:rsid w:val="00D2406C"/>
    <w:rsid w:val="00D26C8B"/>
    <w:rsid w:val="00D30664"/>
    <w:rsid w:val="00D35263"/>
    <w:rsid w:val="00D42759"/>
    <w:rsid w:val="00D50536"/>
    <w:rsid w:val="00D62050"/>
    <w:rsid w:val="00D72661"/>
    <w:rsid w:val="00D72B46"/>
    <w:rsid w:val="00D765F6"/>
    <w:rsid w:val="00D7688B"/>
    <w:rsid w:val="00D86C11"/>
    <w:rsid w:val="00D93597"/>
    <w:rsid w:val="00D969D3"/>
    <w:rsid w:val="00DA3A24"/>
    <w:rsid w:val="00DA7670"/>
    <w:rsid w:val="00DB1BBF"/>
    <w:rsid w:val="00DB330B"/>
    <w:rsid w:val="00DB6191"/>
    <w:rsid w:val="00DC247E"/>
    <w:rsid w:val="00DC6C8D"/>
    <w:rsid w:val="00DC7B5E"/>
    <w:rsid w:val="00DC7CA1"/>
    <w:rsid w:val="00DD2204"/>
    <w:rsid w:val="00DD4F62"/>
    <w:rsid w:val="00DD5E54"/>
    <w:rsid w:val="00DD6A1F"/>
    <w:rsid w:val="00DE5821"/>
    <w:rsid w:val="00DE6D94"/>
    <w:rsid w:val="00DF06FD"/>
    <w:rsid w:val="00DF4602"/>
    <w:rsid w:val="00DF73A1"/>
    <w:rsid w:val="00E00161"/>
    <w:rsid w:val="00E02CD6"/>
    <w:rsid w:val="00E04D4D"/>
    <w:rsid w:val="00E0792A"/>
    <w:rsid w:val="00E10443"/>
    <w:rsid w:val="00E12EFD"/>
    <w:rsid w:val="00E159B9"/>
    <w:rsid w:val="00E1655C"/>
    <w:rsid w:val="00E213E0"/>
    <w:rsid w:val="00E228D9"/>
    <w:rsid w:val="00E3327A"/>
    <w:rsid w:val="00E3365E"/>
    <w:rsid w:val="00E400D2"/>
    <w:rsid w:val="00E42C83"/>
    <w:rsid w:val="00E434B0"/>
    <w:rsid w:val="00E5006E"/>
    <w:rsid w:val="00E50B6C"/>
    <w:rsid w:val="00E51342"/>
    <w:rsid w:val="00E60A96"/>
    <w:rsid w:val="00E62234"/>
    <w:rsid w:val="00E662EB"/>
    <w:rsid w:val="00E70C4C"/>
    <w:rsid w:val="00E718D4"/>
    <w:rsid w:val="00E87111"/>
    <w:rsid w:val="00EA0AD8"/>
    <w:rsid w:val="00EB341B"/>
    <w:rsid w:val="00EB3AA8"/>
    <w:rsid w:val="00EB6E38"/>
    <w:rsid w:val="00EC6D1F"/>
    <w:rsid w:val="00ED0D79"/>
    <w:rsid w:val="00ED7D19"/>
    <w:rsid w:val="00EE1430"/>
    <w:rsid w:val="00EF3A98"/>
    <w:rsid w:val="00F12556"/>
    <w:rsid w:val="00F22530"/>
    <w:rsid w:val="00F230D4"/>
    <w:rsid w:val="00F26702"/>
    <w:rsid w:val="00F42052"/>
    <w:rsid w:val="00F42D57"/>
    <w:rsid w:val="00F43AB9"/>
    <w:rsid w:val="00F442E7"/>
    <w:rsid w:val="00F47574"/>
    <w:rsid w:val="00F53EF1"/>
    <w:rsid w:val="00F63629"/>
    <w:rsid w:val="00F65E8E"/>
    <w:rsid w:val="00F72E52"/>
    <w:rsid w:val="00F847CA"/>
    <w:rsid w:val="00F86995"/>
    <w:rsid w:val="00F91D2F"/>
    <w:rsid w:val="00F91FFF"/>
    <w:rsid w:val="00F92B13"/>
    <w:rsid w:val="00F92E0F"/>
    <w:rsid w:val="00F95D6C"/>
    <w:rsid w:val="00FB3D31"/>
    <w:rsid w:val="00FB505B"/>
    <w:rsid w:val="00FB6510"/>
    <w:rsid w:val="00FC2B1D"/>
    <w:rsid w:val="00FD151D"/>
    <w:rsid w:val="00FD39CC"/>
    <w:rsid w:val="00FD6E9F"/>
    <w:rsid w:val="00FE0C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44D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apple-style-span">
    <w:name w:val="apple-style-span"/>
    <w:basedOn w:val="Policepardfaut"/>
    <w:rsid w:val="00C05C19"/>
  </w:style>
  <w:style w:type="character" w:customStyle="1" w:styleId="apple-converted-space">
    <w:name w:val="apple-converted-space"/>
    <w:basedOn w:val="Policepardfaut"/>
    <w:rsid w:val="00C05C19"/>
  </w:style>
  <w:style w:type="paragraph" w:styleId="Paragraphedeliste">
    <w:name w:val="List Paragraph"/>
    <w:basedOn w:val="Normal"/>
    <w:uiPriority w:val="34"/>
    <w:qFormat/>
    <w:rsid w:val="00C05C19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C05C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05C19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D1581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table" w:styleId="Grilledutableau">
    <w:name w:val="Table Grid"/>
    <w:basedOn w:val="TableauNormal"/>
    <w:uiPriority w:val="59"/>
    <w:rsid w:val="002A166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2A166C"/>
    <w:rPr>
      <w:color w:val="0000FF" w:themeColor="hyperlink"/>
      <w:u w:val="single"/>
    </w:rPr>
  </w:style>
  <w:style w:type="paragraph" w:styleId="En-tte">
    <w:name w:val="header"/>
    <w:basedOn w:val="Normal"/>
    <w:link w:val="En-tteCar"/>
    <w:uiPriority w:val="99"/>
    <w:unhideWhenUsed/>
    <w:rsid w:val="001822E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822E6"/>
  </w:style>
  <w:style w:type="paragraph" w:styleId="Pieddepage">
    <w:name w:val="footer"/>
    <w:basedOn w:val="Normal"/>
    <w:link w:val="PieddepageCar"/>
    <w:uiPriority w:val="99"/>
    <w:semiHidden/>
    <w:unhideWhenUsed/>
    <w:rsid w:val="001822E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1822E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2436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864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411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eleve.com/" TargetMode="External"/><Relationship Id="rId13" Type="http://schemas.openxmlformats.org/officeDocument/2006/relationships/oleObject" Target="embeddings/oleObject1.bin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gif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gi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01DE7E-6229-4EE0-99B7-1D9CEC2686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2</Pages>
  <Words>427</Words>
  <Characters>2354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Z</Company>
  <LinksUpToDate>false</LinksUpToDate>
  <CharactersWithSpaces>27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Ritej</cp:lastModifiedBy>
  <cp:revision>15</cp:revision>
  <cp:lastPrinted>2011-04-18T14:10:00Z</cp:lastPrinted>
  <dcterms:created xsi:type="dcterms:W3CDTF">2011-04-17T00:04:00Z</dcterms:created>
  <dcterms:modified xsi:type="dcterms:W3CDTF">2014-02-09T23:44:00Z</dcterms:modified>
</cp:coreProperties>
</file>